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Hlk183714109"/>
    <w:bookmarkEnd w:id="0"/>
    <w:p w14:paraId="28392A35" w14:textId="2630B167" w:rsidR="00961ADD" w:rsidRDefault="00961ADD" w:rsidP="00961ADD">
      <w:pPr>
        <w:tabs>
          <w:tab w:val="left" w:pos="4124"/>
        </w:tabs>
        <w:ind w:left="851" w:hanging="851"/>
        <w:jc w:val="center"/>
        <w:rPr>
          <w:rFonts w:cs="Times New Roman"/>
          <w:b/>
          <w:bCs/>
          <w:sz w:val="32"/>
          <w:szCs w:val="32"/>
        </w:rPr>
      </w:pPr>
      <w:r w:rsidRPr="003001B9">
        <w:rPr>
          <w:rFonts w:cs="Times New Roman"/>
          <w:b/>
          <w:bCs/>
          <w:noProof/>
          <w:sz w:val="32"/>
          <w:szCs w:val="32"/>
        </w:rPr>
        <mc:AlternateContent>
          <mc:Choice Requires="wpg">
            <w:drawing>
              <wp:anchor distT="0" distB="0" distL="0" distR="0" simplePos="0" relativeHeight="251659264" behindDoc="1" locked="0" layoutInCell="1" allowOverlap="1" wp14:anchorId="54B09D2A" wp14:editId="3512925D">
                <wp:simplePos x="0" y="0"/>
                <wp:positionH relativeFrom="margin">
                  <wp:align>center</wp:align>
                </wp:positionH>
                <wp:positionV relativeFrom="margin">
                  <wp:align>top</wp:align>
                </wp:positionV>
                <wp:extent cx="6477000" cy="8343900"/>
                <wp:effectExtent l="0" t="0" r="0" b="0"/>
                <wp:wrapNone/>
                <wp:docPr id="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477000" cy="8343900"/>
                          <a:chOff x="53340" y="0"/>
                          <a:chExt cx="6476999" cy="8343900"/>
                        </a:xfrm>
                      </wpg:grpSpPr>
                      <pic:pic xmlns:pic="http://schemas.openxmlformats.org/drawingml/2006/picture">
                        <pic:nvPicPr>
                          <pic:cNvPr id="3" name="Image 3"/>
                          <pic:cNvPicPr/>
                        </pic:nvPicPr>
                        <pic:blipFill>
                          <a:blip r:embed="rId8" cstate="print"/>
                          <a:stretch>
                            <a:fillRect/>
                          </a:stretch>
                        </pic:blipFill>
                        <pic:spPr>
                          <a:xfrm>
                            <a:off x="53340" y="0"/>
                            <a:ext cx="6476999" cy="8343900"/>
                          </a:xfrm>
                          <a:prstGeom prst="rect">
                            <a:avLst/>
                          </a:prstGeom>
                        </pic:spPr>
                      </pic:pic>
                      <pic:pic xmlns:pic="http://schemas.openxmlformats.org/drawingml/2006/picture">
                        <pic:nvPicPr>
                          <pic:cNvPr id="4" name="Image 4"/>
                          <pic:cNvPicPr/>
                        </pic:nvPicPr>
                        <pic:blipFill>
                          <a:blip r:embed="rId9" cstate="print"/>
                          <a:stretch>
                            <a:fillRect/>
                          </a:stretch>
                        </pic:blipFill>
                        <pic:spPr>
                          <a:xfrm>
                            <a:off x="2100580" y="2184400"/>
                            <a:ext cx="2461260" cy="2065020"/>
                          </a:xfrm>
                          <a:prstGeom prst="rect">
                            <a:avLst/>
                          </a:prstGeom>
                        </pic:spPr>
                      </pic:pic>
                    </wpg:wgp>
                  </a:graphicData>
                </a:graphic>
              </wp:anchor>
            </w:drawing>
          </mc:Choice>
          <mc:Fallback>
            <w:pict>
              <v:group w14:anchorId="358C577B" id="Group 2" o:spid="_x0000_s1026" style="position:absolute;margin-left:0;margin-top:0;width:510pt;height:657pt;z-index:-251657216;mso-wrap-distance-left:0;mso-wrap-distance-right:0;mso-position-horizontal:center;mso-position-horizontal-relative:margin;mso-position-vertical:top;mso-position-vertical-relative:margin" coordorigin="533" coordsize="64769,8343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B//BM3/kd/2hf+xki/&#10;9Duq+8K+D/8Agmb/AMjv+0L/ANjJF/6HdVAH3eK+TP8Agp3/AMmj+JP+v6y/9GrX1mK+TP8Agp3/&#10;AMmj+JP+v6y/9GrVhE/LH9mL/kfb/wD7Bsv/AKOioo/Zi/5H2/8A+wbL/wCjoqKyOg4Tx/8A8lE8&#10;Rf8AYVuP/RrV/Q74F/5Enw//ANg63/8ARSV/PD48/wCSjeI/+wtP/wCjXr+h7wL/AMiT4f8A+wdb&#10;/wDopKqJlI6Cvgn9nX/lJf8AHP8A7B//ALPb197V8E/s6/8AKS/45/8AYP8A/Z7egg+9qKKKs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D/+CZv/ACO/7Qv/AGMk&#10;X/od1X3hXwf/AMEzf+R3/aF/7GSL/wBDuqgD7vFfJn/BTv8A5NH8Sf8AX9Zf+jVr6zFfJn/BTv8A&#10;5NH8Sf8AX9Zf+jVqwiflj+zF/wAj7f8A/YNl/wDR0VFH7MX/ACPt/wD9g2X/ANHRUVkdBwfjz/ko&#10;niP/ALC0/wD6Nev6HvAv/Ik+H/8AsHW//opK/ni8ef8AJRfEv/YWn/8ARr1/Q74F/wCRJ8P/APYO&#10;t/8A0UlVEykdBXwT+zr/AMpL/jn/ANg//wBnt6+9q+Cf2df+Ul/xz/7B/wD7Pb0EH3tRRRVg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B/8AwTN/5Hf9oX/sZIv/&#10;AEO6r7wr4P8A+CZv/I7/ALQv/YyRf+h3VQB93ivkz/gp3/yaP4k/6/rL/wBGrX1mK+TP+Cnf/Jo/&#10;iT/r+sv/AEatWET8sf2Yv+R9v/8AsGy/+joqKP2Yv+R9v/8AsGy/+joqKyOg4Px5/wAlG8R/9haf&#10;/wBGvX9D3gX/AJEnw/8A9g63/wDRSV/PD48/5KJ4j/7C0/8A6Nev6HvAv/Ik+H/+wdb/APopKqJl&#10;I6Cvgn9nX/lJf8c/+wf/AOz29fe1fBP7Ov8Aykv+Of8A2D//AGe3oIPvaiiir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B/8AwTN/5Hf9oX/sZIv/AEO6r7wr&#10;4P8A+CZv/I7/ALQv/YyRf+h3VQB93ivkz/gp3/yaP4k/6/rL/wBGrX1mK+TP+Cnf/Jo/iT/r+sv/&#10;AEatWET8sf2Yv+R9v/8AsGy/+joqKP2Yv+R9v/8AsGy/+joqKyOg4Tx//wAlG8R/9haf/wBGvX9D&#10;vgX/AJEnw/8A9g63/wDRSV/PF4//AOSieIv+wrcf+jWr+h3wL/yJPh//ALB1v/6KSqiZSOgr4J/Z&#10;1/5SX/HP/sH/APs9vX3tXwT+zr/ykv8Ajn/2D/8A2e3oIPvaiiir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D/wDgmb/yO/7Q&#10;v/YyRf8Aod1X3hXwf/wTN/5Hf9oX/sZIv/Q7qoA+7xXyZ/wU7/5NH8Sf9f1l/wCjVr6zFfJn/BTv&#10;/k0fxJ/1/WX/AKNWrCJ+WP7MX/I+3/8A2DZf/R0VFH7MX/I+3/8A2DZf/R0VFZHQcJ4//wCSieIv&#10;+wrcf+jWr+h3wL/yJPh//sHW/wD6KSv54fHn/JRvEf8A2Fp//Rr1/Q94F/5Enw//ANg63/8ARSVU&#10;TKR0FfBP7Ov/ACkv+Of/AGD/AP2e3r72r4J/Z1/5SX/HP/sH/wDs9vQQfe1FFFW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r4P/AOCZv/I7/tC/9jJF/wCh3Vfe&#10;FfB//BM3/kd/2hf+xki/9DuqgD7vFfJn/BTv/k0fxJ/1/WX/AKNWvrMV8mf8FO/+TR/En/X9Zf8A&#10;o1asIn5Y/sxf8j7f/wDYNl/9HRUUfsxf8j7f/wDYNl/9HRUVkdBwnj//AJKJ4i/7Ctx/6Nav6HfA&#10;v/Ik+H/+wdb/APopK/ni8f8A/JRvEf8A2Fp//Rr1/Q74F/5Enw//ANg63/8ARSVUTKR0FfBP7Ov/&#10;ACkv+Of/AGD/AP2e3r72r4J/Z1/5SX/HP/sH/wDs9vQQfe1FFFW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V8H/APBM3/kd/wBo&#10;X/sZIv8A0O6r7wr4P/4Jm/8AI7/tC/8AYyRf+h3VQB93ivkz/gp3/wAmj+JP+v6y/wDRq19Zivkz&#10;/gp3/wAmj+JP+v6y/wDRq1YRPyx/Zi/5H2//AOwbL/6Oioo/Zi/5H2//AOwbL/6OiorI6DhPH/8A&#10;yUTxF/2Fbj/0a1f0O+Bf+RJ8P/8AYOt//RSV/PF4/wD+SieIv+wrcf8Ao1q/od8C/wDIk+H/APsH&#10;W/8A6KSqiZSOgr4J/Z1/5SX/ABz/AOwf/wCz29fe1fBP7Ov/ACkv+Of/AGD/AP2e3oIPvaiiir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D/APgmb/yO/wC0L/2MkX/o&#10;d1X3hXwf/wAEzf8Akd/2hf8AsZIv/Q7qoA+7xXyZ/wAFO/8Ak0fxJ/1/WX/o1a+sxXyZ/wAFO/8A&#10;k0fxJ/1/WX/o1asIn5Y/sxf8j7f/APYNl/8AR0VFH7MX/I+3/wD2DZf/AEdFRWR0HCeP/wDkoniL&#10;/sK3H/o1q/od8C/8iT4f/wCwdb/+ikr+eHx5/wAlE8R/9haf/wBGvX9D3gX/AJEnw/8A9g63/wDR&#10;SVUTKR0FfBP7Ov8Aykv+Of8A2D//AGe3r72r4J/Z1/5SX/HP/sH/APs9vQQfe1FFFW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Xwf/wAEzf8Akd/2hf8AsZIv/Q7q&#10;vvCvg/8A4Jm/8jv+0L/2MkX/AKHdVAH3eK+TP+Cnf/Jo/iT/AK/rL/0atfWYr5M/4Kd/8mj+JP8A&#10;r+sv/Rq1YRPyx/Zi/wCR9v8A/sGy/wDo6Kij9mL/AJH2/wD+wbL/AOjoqKyOg4Tx/wD8lE8Rf9hW&#10;4/8ARrV/Q74F/wCRJ8P/APYOt/8A0Ulfzw+PP+SjeI/+wtP/AOjXr+h7wL/yJPh//sHW/wD6KSqi&#10;ZSOgr4J/Z1/5SX/HP/sH/wDs9vX3tXwT+zr/AMpL/jn/ANg//wBnt6CD72oooqw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Xwf/wAEzf8Akd/2hf8AsZIv/Q7q&#10;vvCvg/8A4Jm/8jv+0L/2MkX/AKHdVAH3eK+TP+Cnf/Jo/iT/AK/rL/0atfWYr5M/4Kd/8mj+JP8A&#10;r+sv/Rq1YRPyx/Zi/wCR9v8A/sGy/wDo6Kij9mL/AJH2/wD+wbL/AOjoqKyOg4Tx/wD8lE8Rf9hW&#10;4/8ARrV/Q74F/wCRJ8P/APYOt/8A0UlfzxeP/wDko3iP/sLT/wDo16/od8C/8iT4f/7B1v8A+ikq&#10;omUjoK+Cf2df+Ul/xz/7B/8A7Pb197V8E/s6/wDKS/45/wDYP/8AZ7egg+9qKKKs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Xwf/AMEzf+R3/aF/7GSL/wBDuq+8&#10;K+D/APgmb/yO/wC0L/2MkX/od1UAfd4r5M/4Kd/8mj+JP+v6y/8ARq19Zivkz/gp3/yaP4k/6/rL&#10;/wBGrVhE/LH9mL/kfb//ALBsv/o6Kij9mL/kfb//ALBsv/o6KisjoOE8f/8AJRPEX/YVuP8A0a1f&#10;0O+Bf+RJ8P8A/YOt/wD0Ulfzw+PP+SieI/8AsLT/APo16/oe8C/8iT4f/wCwdb/+ikqomUjoK+Cf&#10;2df+Ul/xz/7B/wD7Pb197V8E/s6/8pL/AI5/9g//ANnt6CD72oooqw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vg/8A4Jm/8jv+&#10;0L/2MkX/AKHdV94V8H/8Ezf+R3/aF/7GSL/0O6qAPu8V8mf8FO/+TR/En/X9Zf8Ao1a+sxXyZ/wU&#10;7/5NH8Sf9f1l/wCjVqwiflj+zF/yPt//ANg2X/0dFRR+zF/yPt//ANg2X/0dFRWR0HCePP8Akovi&#10;X/sLT/8Ao16/od8C/wDIk+H/APsHW/8A6KSv54vH/wDyUTxF/wBhW4/9GtX9DvgX/kSfD/8A2Drf&#10;/wBFJVRMpHQV8E/s6/8AKS/45/8AYP8A/Z7evvavgn9nX/lJf8c/+wf/AOz29BB97UUUVY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V8H/8Ezf+R3/aF/7GSL/0O6r7wr4P&#10;/wCCZv8AyO/7Qv8A2MkX/od1UAfd4r5M/wCCnf8AyaP4k/6/rL/0atfWYr5M/wCCnf8AyaP4k/6/&#10;rL/0atWET8sf2Yv+R9v/APsGy/8Ao6Kij9mL/kfb/wD7Bsv/AKOiorI6Dg/Hn/JRPEf/AGFp/wD0&#10;a9f0PeBf+RJ8P/8AYOt//RSV/PD4/wD+SjeJf+wtP/6Nav6HvAv/ACJPh/8A7B1v/wCikqomUjoK&#10;+Cf2df8AlJf8c/8AsH/+z29fe1fBP7Ov/KS/45/9g/8A9nt6CD72oooqw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B//BM3/kd/2hf+xki/9Duq&#10;+8K+D/8Agmb/AMjv+0L/ANjJF/6HdVAH3eK+TP8Agp3/AMmj+JP+v6y/9GrX1mK+TP8Agp3/AMmj&#10;+JP+v6y/9GrVhE/LH9mL/kfb/wD7Bsv/AKOioo/Zi/5H2/8A+wbL/wCjoqKyOg4Tx/8A8lE8Rf8A&#10;YVuP/RrV/Q74F/5Enw//ANg63/8ARSV/PF4//wCSieIv+wrcf+jWr+h3wL/yJPh//sHW/wD6KSqi&#10;ZSOgr4J/Z1/5SX/HP/sH/wDs9vX3tXwT+zr/AMpL/jn/ANg//wBnt6CD72oooqw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D/+CZv/ACO/7Qv/AGMkX/od1X3hXwf/AMEz&#10;f+R3/aF/7GSL/wBDuqgD7vFfJn/BTv8A5NH8Sf8AX9Zf+jVr6zFfJn/BTv8A5NH8Sf8AX9Zf+jVq&#10;wiflj+zF/wAj7f8A/YNl/wDR0VFH7MX/ACPt/wD9g2X/ANHRUVkdBwnj/wD5KJ4i/wCwrcf+jWr+&#10;h3wL/wAiT4f/AOwdb/8AopK/nh8ef8lE8R/9haf/ANGvX9D3gX/kSfD/AP2Drf8A9FJVRMpHQV8E&#10;/s6/8pL/AI5/9g//ANnt6+9q+Cf2df8AlJf8c/8AsH/+z29BB97UUUVY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Xwf/wAEzf8A&#10;kd/2hf8AsZIv/Q7qvvCvg/8A4Jm/8jv+0L/2MkX/AKHdVAH3eK+TP+Cnf/Jo/iT/AK/rL/0atfWY&#10;r5M/4Kd/8mj+JP8Ar+sv/Rq1YRPyx/Zi/wCR9v8A/sGy/wDo6Kij9mL/AJH2/wD+wbL/AOjoqKyO&#10;g4Tx5/yUXxL/ANhaf/0a9f0O+Bf+RJ8P/wDYOt//AEUlfzxeP/8AkoniL/sK3H/o1q/od8C/8iT4&#10;f/7B1v8A+ikqomUjoK+Cf2df+Ul/xz/7B/8A7Pb197V8E/s6/wDKS/45/wDYP/8AZ7egg+9qKKKs&#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r4P/AOCZv/I7/tC/9jJF/wCh3VfeFfB//BM3&#10;/kd/2hf+xki/9DuqgD7vFfJn/BTv/k0fxJ/1/WX/AKNWvrMV8mf8FO/+TR/En/X9Zf8Ao1asIn5Y&#10;/sxf8j7f/wDYNl/9HRUUfsxf8j7f/wDYNl/9HRUVkdBwfjz/AJKJ4j/7C0//AKNev6HvAv8AyJPh&#10;/wD7B1v/AOikr+eHx/8A8lG8S/8AYWn/APRrV/Q94F/5Enw//wBg63/9FJVRMpHQV8E/s6/8pL/j&#10;n/2D/wD2e3r72r4J/Z1/5SX/ABz/AOwf/wCz29BB97UUUVY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Xwf/AMEzf+R3/aF/7GSL&#10;/wBDuq+8K+D/APgmb/yO/wC0L/2MkX/od1UAfd4r5M/4Kd/8mj+JP+v6y/8ARq19Zivkz/gp3/ya&#10;P4k/6/rL/wBGrVhE/LH9mL/kfb//ALBsv/o6Kij9mL/kfb//ALBsv/o6KisjoOD8ef8AJRPEf/YW&#10;n/8ARr1/Q94F/wCRJ8P/APYOt/8A0UlfzxeP/wDkoniL/sK3H/o1q/od8C/8iT4f/wCwdb/+ikqo&#10;mUjoK+Cf2df+Ul/xz/7B/wD7Pb197V8E/s6/8pL/AI5/9g//ANnt6CD72oooqw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vg/8A&#10;4Jm/8jv+0L/2MkX/AKHdV94V8H/8Ezf+R3/aF/7GSL/0O6qAPu8V8mf8FO/+TR/En/X9Zf8Ao1a+&#10;sxXyZ/wU7/5NH8Sf9f1l/wCjVqwiflj+zF/yPt//ANg2X/0dFRR+zF/yPt//ANg2X/0dFRWR0HB+&#10;PP8AkoniP/sLT/8Ao16/oe8C/wDIk+H/APsHW/8A6KSv54vHn/JRfEv/AGFp/wD0a9f0O+Bf+RJ8&#10;P/8AYOt//RSVUTKR0FfBP7Ov/KS/45/9g/8A9nt6+9q+Cf2df+Ul/wAc/wDsH/8As9vQQfe1FFFW&#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V8H/8Ezf+R3/aF/7GSL/0O6r7wr4P/wCCZv8A&#10;yO/7Qv8A2MkX/od1UAfd4r5M/wCCnf8AyaP4k/6/rL/0atfWYr5M/wCCnf8AyaP4k/6/rL/0atWE&#10;T8sf2Yv+R9v/APsGy/8Ao6Kij9mL/kfb/wD7Bsv/AKOiorI6Dg/Hn/JRvEf/AGFp/wD0a9f0PeBf&#10;+RJ8P/8AYOt//RSV/PD48/5KJ4j/AOwtP/6Nev6HvAv/ACJPh/8A7B1v/wCikqomUjoK+Cf2df8A&#10;lJf8c/8AsH/+z29fe1fBP7Ov/KS/45/9g/8A9nt6CD72oooqw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vg/wD4Jm/8jv8AtC/9&#10;jJF/6HdV94V8H/8ABM3/AJHf9oX/ALGSL/0O6qAPu8V8mf8ABTv/AJNH8Sf9f1l/6NWvrMV8mf8A&#10;BTv/AJNH8Sf9f1l/6NWrCJ+WP7MX/I+3/wD2DZf/AEdFRR+zF/yPt/8A9g2X/wBHRUVkdBwfj/8A&#10;5KN4l/7C0/8A6Nav6HvAv/Ik+H/+wdb/APopK/nh8ef8lE8R/wDYWn/9GvX9D3gX/kSfD/8A2Drf&#10;/wBFJVRMpHQV8E/s6/8AKS/45/8AYP8A/Z7evvavgn9nX/lJf8c/+wf/AOz29BB97UUUVY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V8H/8Ezf+R3/aF/7GSL/0O6r7wr4P/wCC&#10;Zv8AyO/7Qv8A2MkX/od1UAfd4r5M/wCCnf8AyaP4k/6/rL/0atfWYr5M/wCCnf8AyaP4k/6/rL/0&#10;atWET8sf2Yv+R9v/APsGy/8Ao6Kij9mL/kfb/wD7Bsv/AKOiorI6DhPH/wDyUbxH/wBhaf8A9GvX&#10;9DvgX/kSfD//AGDrf/0UlfzxeP8A/koniL/sK3H/AKNav6HfAv8AyJPh/wD7B1v/AOikqomUjoK+&#10;Cf2df+Ul/wAc/wDsH/8As9vX3tXwT+zr/wApL/jn/wBg/wD9nt6CD72oooqw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vg//gmb/wAjv+0L/wBjJF/6HdV94V8H&#10;/wDBM3/kd/2hf+xki/8AQ7qoA+7xXyZ/wU7/AOTR/En/AF/WX/o1a+sxXyZ/wU7/AOTR/En/AF/W&#10;X/o1asIn5Y/sxf8AI+3/AP2DZf8A0dFRR+zF/wAj7f8A/YNl/wDR0VFZHQcH48/5KJ4j/wCwtP8A&#10;+jXr+h7wL/yJPh//ALB1v/6KSv54vH//ACUTxF/2Fbj/ANGtX9DvgX/kSfD/AP2Drf8A9FJVRMpH&#10;QV8E/s6/8pL/AI5/9g//ANnt6+9q+Cf2df8AlJf8c/8AsH/+z29BB97UUUVY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V8H/8ABM3/AJHf9oX/ALGSL/0O6r7w&#10;r4P/AOCZv/I7/tC/9jJF/wCh3VQB93ivkz/gp3/yaP4k/wCv6y/9GrX1mK+TP+Cnf/Jo/iT/AK/r&#10;L/0atWET8sf2Yv8Akfb/AP7Bsv8A6Oioo/Zi/wCR9v8A/sGy/wDo6KisjoOE8f8A/JRPEX/YVuP/&#10;AEa1f0O+Bf8AkSfD/wD2Drf/ANFJX88Xj/8A5KJ4i/7Ctx/6Nav6HfAv/Ik+H/8AsHW//opKqJlI&#10;6Cvgn9nX/lJf8c/+wf8A+z29fe1fBP7Ov/KS/wCOf/YP/wDZ7egg+9qKKKs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r4P/AOCZ&#10;v/I7/tC/9jJF/wCh3VfeFfB//BM3/kd/2hf+xki/9DuqgD7vFfJn/BTv/k0fxJ/1/WX/AKNWvrMV&#10;8mf8FO/+TR/En/X9Zf8Ao1asIn5Y/sxf8j7f/wDYNl/9HRUUfsxf8j7f/wDYNl/9HRUVkdBwfjz/&#10;AJKN4j/7C0//AKNev6HvAv8AyJPh/wD7B1v/AOikr+eHx5/yUTxH/wBhaf8A9GvX9D3gX/kSfD//&#10;AGDrf/0UlVEykdBXwT+zr/ykv+Of/YP/APZ7evvavgn9nX/lJf8AHP8A7B//ALPb0EH3tRRRVg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Xwf/AMEzf+R3/aF/7GSL/wBDuq+8K+D/APgm&#10;b/yO/wC0L/2MkX/od1UAfd4r5M/4Kd/8mj+JP+v6y/8ARq19Zivkz/gp3/yaP4k/6/rL/wBGrVhE&#10;/LH9mL/kfb//ALBsv/o6Kij9mL/kfb//ALBsv/o6KisjoOE8ef8AJRfEv/YWn/8ARr1/Q74F/wCR&#10;J8P/APYOt/8A0UlfzxeP/wDkoniL/sK3H/o1q/od8C/8iT4f/wCwdb/+ikqomUjoK+Cf2df+Ul/x&#10;z/7B/wD7Pb197V8E/s6/8pL/AI5/9g//ANnt6CD72oooqw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vg/8A4Jm/8jv+0L/2MkX/&#10;AKHdV94V8H/8Ezf+R3/aF/7GSL/0O6qAPu8V8mf8FO/+TR/En/X9Zf8Ao1a+sxXyZ/wU7/5NH8Sf&#10;9f1l/wCjVqwiflj+zF/yPt//ANg2X/0dFRR+zF/yPt//ANg2X/0dFRWR0HCeP/8Ako3iP/sLT/8A&#10;o16/od8C/wDIk+H/APsHW/8A6KSv54vH/wDyUTxF/wBhW4/9GtX9DvgX/kSfD/8A2Drf/wBFJVRM&#10;pHQV8E/s6/8AKS/45/8AYP8A/Z7evvavgn9nX/lJf8c/+wf/AOz29BB97UUUVY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vg/wD4Jm/8jv8AtC/9jJF/&#10;6HdV94V8H/8ABM3/AJHf9oX/ALGSL/0O6qAPu8V8mf8ABTv/AJNH8Sf9f1l/6NWvrMV8mf8ABTv/&#10;AJNH8Sf9f1l/6NWrCJ+WP7MX/I+3/wD2DZf/AEdFRR+zF/yPt/8A9g2X/wBHRUVkdBwfjz/koniP&#10;/sLT/wDo16/oe8C/8iT4f/7B1v8A+ikr+eLx5/yUXxL/ANhaf/0a9f0O+Bf+RJ8P/wDYOt//AEUl&#10;VEykdBXwT+zr/wApL/jn/wBg/wD9nt6+9q+Cf2df+Ul/xz/7B/8A7Pb0EH3tRRRVg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V8H/8ABM3/AJHf9oX/ALGSL/0O6r7wr4P/AOCZ&#10;v/I7/tC/9jJF/wCh3VQB93ivkz/gp3/yaP4k/wCv6y/9GrX1mK+TP+Cnf/Jo/iT/AK/rL/0atWET&#10;8sf2Yv8Akfb/AP7Bsv8A6Oioo/Zi/wCR9v8A/sGy/wDo6KisjoOD8ef8lG8R/wDYWn/9GvX9D3gX&#10;/kSfD/8A2Drf/wBFJX88Pjz/AJKJ4j/7C0//AKNev6HvAv8AyJPh/wD7B1v/AOikqomUjoK+Cf2d&#10;f+Ul/wAc/wDsH/8As9vX3tXwT+zr/wApL/jn/wBg/wD9nt6CD72oooqw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vg//gmb/wAjv+0L/wBjJF/6HdV94V8H/wDB&#10;M3/kd/2hf+xki/8AQ7qoA+7xXyZ/wU7/AOTR/En/AF/WX/o1a+sxXyZ/wU7/AOTR/En/AF/WX/o1&#10;asIn5Y/sxf8AI+3/AP2DZf8A0dFRR+zF/wAj7f8A/YNl/wDR0VFZHQcJ48/5KL4l/wCwtP8A+jXr&#10;+h3wL/yJPh//ALB1v/6KSv54vH//ACUTxF/2Fbj/ANGtX9DvgX/kSfD/AP2Drf8A9FJVRMpHQV8E&#10;/s6/8pL/AI5/9g//ANnt6+9q+Cf2df8AlJf8c/8AsH/+z29BB97UUUVY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r4P/wCCZv8AyO/7Qv8A2MkX/od1X3hX&#10;wf8A8Ezf+R3/AGhf+xki/wDQ7qoA+7xXyZ/wU7/5NH8Sf9f1l/6NWvrMV8mf8FO/+TR/En/X9Zf+&#10;jVqwiflj+zF/yPt//wBg2X/0dFRR+zF/yPt//wBg2X/0dFRWR0HB+PP+SieI/wDsLT/+jXr+h7wL&#10;/wAiT4f/AOwdb/8AopK/ni8f/wDJRPEX/YVuP/RrV/Q74F/5Enw//wBg63/9FJVRMpHQV8E/s6/8&#10;pL/jn/2D/wD2e3r72r4J/Z1/5SX/ABz/AOwf/wCz29BB97UUUVY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Xwf/AMEzf+R3/aF/&#10;7GSL/wBDuq+8K+D/APgmb/yO/wC0L/2MkX/od1UAfd4r5M/4Kd/8mj+JP+v6y/8ARq19Zivkz/gp&#10;3/yaP4k/6/rL/wBGrVhE/LH9mL/kfb//ALBsv/o6Kij9mL/kfb//ALBsv/o6KisjoOD8ef8AJRPE&#10;f/YWn/8ARr1/Q94F/wCRJ8P/APYOt/8A0UlfzxePP+Si+Jf+wtP/AOjXr+h3wL/yJPh//sHW/wD6&#10;KSqiZSOgr4J/Z1/5SX/HP/sH/wDs9vX3tXwT+zr/AMpL/jn/ANg//wBnt6CD72oooqw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&#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 3" o:spid="_x0000_s1027" type="#_x0000_t75" style="position:absolute;left:533;width:64770;height:834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">
                  <v:imagedata r:id="rId10" o:title=""/>
                </v:shape>
                <v:shape id="Image 4" o:spid="_x0000_s1028" type="#_x0000_t75" style="position:absolute;left:21005;top:21844;width:24613;height:206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">
                  <v:imagedata r:id="rId11" o:title=""/>
                </v:shape>
                <w10:wrap anchorx="margin" anchory="margin"/>
              </v:group>
            </w:pict>
          </mc:Fallback>
        </mc:AlternateContent>
      </w:r>
    </w:p>
    <w:p w14:paraId="6B729744" w14:textId="295819DF" w:rsidR="004439CD" w:rsidRPr="003001B9" w:rsidRDefault="004439CD" w:rsidP="00191B97">
      <w:pPr>
        <w:tabs>
          <w:tab w:val="left" w:pos="4124"/>
        </w:tabs>
        <w:ind w:left="851" w:hanging="851"/>
        <w:jc w:val="center"/>
        <w:rPr>
          <w:rFonts w:cs="Times New Roman"/>
          <w:b/>
          <w:bCs/>
          <w:sz w:val="32"/>
          <w:szCs w:val="32"/>
        </w:rPr>
      </w:pPr>
      <w:r w:rsidRPr="003001B9">
        <w:rPr>
          <w:rFonts w:cs="Times New Roman"/>
          <w:b/>
          <w:bCs/>
          <w:sz w:val="32"/>
          <w:szCs w:val="32"/>
        </w:rPr>
        <w:t>HO CHI MINH CITY UNIVERSITY OF TECHNOLOGY</w:t>
      </w:r>
    </w:p>
    <w:p w14:paraId="2621F1FB" w14:textId="77777777" w:rsidR="004439CD" w:rsidRPr="003001B9" w:rsidRDefault="004439CD" w:rsidP="00191B97">
      <w:pPr>
        <w:tabs>
          <w:tab w:val="left" w:pos="4124"/>
        </w:tabs>
        <w:ind w:left="851" w:hanging="851"/>
        <w:jc w:val="center"/>
        <w:rPr>
          <w:rFonts w:cs="Times New Roman"/>
          <w:b/>
          <w:bCs/>
          <w:sz w:val="32"/>
          <w:szCs w:val="32"/>
        </w:rPr>
      </w:pPr>
      <w:r w:rsidRPr="003001B9">
        <w:rPr>
          <w:rFonts w:cs="Times New Roman"/>
          <w:b/>
          <w:bCs/>
          <w:sz w:val="32"/>
          <w:szCs w:val="32"/>
        </w:rPr>
        <w:t>AND EDUCATION</w:t>
      </w:r>
    </w:p>
    <w:p w14:paraId="7F4D01C5" w14:textId="4DEDF1C8" w:rsidR="004439CD" w:rsidRPr="00F00B26" w:rsidRDefault="004439CD" w:rsidP="00F00B26">
      <w:pPr>
        <w:jc w:val="center"/>
        <w:rPr>
          <w:rFonts w:cs="Times New Roman"/>
          <w:b/>
          <w:bCs/>
          <w:sz w:val="32"/>
          <w:szCs w:val="32"/>
          <w:lang w:val="vi-VN"/>
        </w:rPr>
      </w:pPr>
      <w:r w:rsidRPr="00F00B26">
        <w:rPr>
          <w:rFonts w:cs="Times New Roman"/>
          <w:b/>
          <w:bCs/>
          <w:sz w:val="32"/>
          <w:szCs w:val="32"/>
        </w:rPr>
        <w:t>FALCUTY OF MECHANICAL ENGINEERING</w:t>
      </w:r>
    </w:p>
    <w:p w14:paraId="4849EFBB" w14:textId="5E55F407" w:rsidR="004439CD" w:rsidRDefault="004439CD" w:rsidP="00191B97">
      <w:pPr>
        <w:tabs>
          <w:tab w:val="left" w:pos="4124"/>
        </w:tabs>
        <w:ind w:left="851" w:hanging="851"/>
        <w:jc w:val="center"/>
        <w:rPr>
          <w:rFonts w:cs="Times New Roman"/>
          <w:b/>
          <w:bCs/>
          <w:sz w:val="32"/>
          <w:szCs w:val="32"/>
          <w:lang w:val="vi-VN"/>
        </w:rPr>
      </w:pPr>
      <w:r w:rsidRPr="003001B9">
        <w:rPr>
          <w:rFonts w:cs="Times New Roman"/>
          <w:b/>
          <w:bCs/>
          <w:sz w:val="32"/>
          <w:szCs w:val="32"/>
        </w:rPr>
        <w:t xml:space="preserve">DEPARTMENT OF </w:t>
      </w:r>
      <w:r w:rsidRPr="003001B9">
        <w:rPr>
          <w:rFonts w:cs="Times New Roman"/>
          <w:b/>
          <w:bCs/>
          <w:sz w:val="32"/>
          <w:szCs w:val="32"/>
          <w:lang w:val="vi-VN"/>
        </w:rPr>
        <w:t>MECHATRONICS</w:t>
      </w:r>
    </w:p>
    <w:p w14:paraId="40702125" w14:textId="4E182FDC" w:rsidR="00961ADD" w:rsidRDefault="00961ADD" w:rsidP="00191B97">
      <w:pPr>
        <w:tabs>
          <w:tab w:val="left" w:pos="4124"/>
        </w:tabs>
        <w:ind w:left="851" w:hanging="851"/>
        <w:jc w:val="center"/>
        <w:rPr>
          <w:rFonts w:cs="Times New Roman"/>
          <w:b/>
          <w:bCs/>
          <w:sz w:val="32"/>
          <w:szCs w:val="32"/>
          <w:lang w:val="vi-VN"/>
        </w:rPr>
      </w:pPr>
    </w:p>
    <w:p w14:paraId="2D199F96" w14:textId="0F8F6DC7" w:rsidR="00961ADD" w:rsidRDefault="00961ADD" w:rsidP="00191B97">
      <w:pPr>
        <w:tabs>
          <w:tab w:val="left" w:pos="4124"/>
        </w:tabs>
        <w:ind w:left="851" w:hanging="851"/>
        <w:jc w:val="center"/>
        <w:rPr>
          <w:rFonts w:cs="Times New Roman"/>
          <w:b/>
          <w:bCs/>
          <w:sz w:val="32"/>
          <w:szCs w:val="32"/>
          <w:lang w:val="vi-VN"/>
        </w:rPr>
      </w:pPr>
    </w:p>
    <w:p w14:paraId="271949E2" w14:textId="5BB42925" w:rsidR="00961ADD" w:rsidRDefault="00961ADD" w:rsidP="00191B97">
      <w:pPr>
        <w:tabs>
          <w:tab w:val="left" w:pos="4124"/>
        </w:tabs>
        <w:ind w:left="851" w:hanging="851"/>
        <w:jc w:val="center"/>
        <w:rPr>
          <w:rFonts w:cs="Times New Roman"/>
          <w:b/>
          <w:bCs/>
          <w:sz w:val="32"/>
          <w:szCs w:val="32"/>
          <w:lang w:val="vi-VN"/>
        </w:rPr>
      </w:pPr>
    </w:p>
    <w:p w14:paraId="3E2CC592" w14:textId="1E51A648" w:rsidR="00961ADD" w:rsidRDefault="00961ADD" w:rsidP="00191B97">
      <w:pPr>
        <w:tabs>
          <w:tab w:val="left" w:pos="4124"/>
        </w:tabs>
        <w:ind w:left="851" w:hanging="851"/>
        <w:jc w:val="center"/>
        <w:rPr>
          <w:rFonts w:cs="Times New Roman"/>
          <w:b/>
          <w:bCs/>
          <w:sz w:val="32"/>
          <w:szCs w:val="32"/>
          <w:lang w:val="vi-VN"/>
        </w:rPr>
      </w:pPr>
    </w:p>
    <w:p w14:paraId="7598A415" w14:textId="144B4207" w:rsidR="00961ADD" w:rsidRDefault="00961ADD" w:rsidP="00191B97">
      <w:pPr>
        <w:tabs>
          <w:tab w:val="left" w:pos="4124"/>
        </w:tabs>
        <w:ind w:left="851" w:hanging="851"/>
        <w:jc w:val="center"/>
        <w:rPr>
          <w:rFonts w:cs="Times New Roman"/>
          <w:b/>
          <w:bCs/>
          <w:sz w:val="32"/>
          <w:szCs w:val="32"/>
          <w:lang w:val="vi-VN"/>
        </w:rPr>
      </w:pPr>
    </w:p>
    <w:p w14:paraId="375273AE" w14:textId="712C9F5E" w:rsidR="00961ADD" w:rsidRDefault="00961ADD" w:rsidP="00191B97">
      <w:pPr>
        <w:tabs>
          <w:tab w:val="left" w:pos="4124"/>
        </w:tabs>
        <w:ind w:left="851" w:hanging="851"/>
        <w:jc w:val="center"/>
        <w:rPr>
          <w:rFonts w:cs="Times New Roman"/>
          <w:b/>
          <w:bCs/>
          <w:sz w:val="32"/>
          <w:szCs w:val="32"/>
          <w:lang w:val="vi-VN"/>
        </w:rPr>
      </w:pPr>
    </w:p>
    <w:p w14:paraId="57EACC16" w14:textId="45FB477E" w:rsidR="00961ADD" w:rsidRDefault="00961ADD" w:rsidP="00191B97">
      <w:pPr>
        <w:tabs>
          <w:tab w:val="left" w:pos="4124"/>
        </w:tabs>
        <w:ind w:left="851" w:hanging="851"/>
        <w:jc w:val="center"/>
        <w:rPr>
          <w:rFonts w:cs="Times New Roman"/>
          <w:b/>
          <w:bCs/>
          <w:sz w:val="32"/>
          <w:szCs w:val="32"/>
          <w:lang w:val="vi-VN"/>
        </w:rPr>
      </w:pPr>
    </w:p>
    <w:p w14:paraId="1E26AF58" w14:textId="743B2210" w:rsidR="00961ADD" w:rsidRDefault="00961ADD" w:rsidP="00294E05">
      <w:pPr>
        <w:tabs>
          <w:tab w:val="left" w:pos="4124"/>
        </w:tabs>
        <w:rPr>
          <w:rFonts w:cs="Times New Roman"/>
          <w:b/>
          <w:bCs/>
          <w:sz w:val="32"/>
          <w:szCs w:val="32"/>
          <w:lang w:val="vi-VN"/>
        </w:rPr>
      </w:pPr>
    </w:p>
    <w:p w14:paraId="7C82F969" w14:textId="77777777" w:rsidR="00294E05" w:rsidRPr="003001B9" w:rsidRDefault="00294E05" w:rsidP="00294E05">
      <w:pPr>
        <w:tabs>
          <w:tab w:val="left" w:pos="4124"/>
        </w:tabs>
        <w:ind w:hanging="851"/>
        <w:jc w:val="center"/>
        <w:rPr>
          <w:rFonts w:cs="Times New Roman"/>
          <w:b/>
          <w:bCs/>
          <w:sz w:val="40"/>
          <w:szCs w:val="40"/>
          <w:lang w:val="vi-VN"/>
        </w:rPr>
      </w:pPr>
      <w:r w:rsidRPr="003001B9">
        <w:rPr>
          <w:rFonts w:cs="Times New Roman"/>
          <w:b/>
          <w:bCs/>
          <w:sz w:val="40"/>
          <w:szCs w:val="40"/>
          <w:lang w:val="vi-VN"/>
        </w:rPr>
        <w:t xml:space="preserve">Optimization Algorithms for Inverse Kinematics of </w:t>
      </w:r>
    </w:p>
    <w:p w14:paraId="206698EC" w14:textId="342995C8" w:rsidR="00961ADD" w:rsidRPr="00294E05" w:rsidRDefault="00294E05" w:rsidP="00294E05">
      <w:pPr>
        <w:tabs>
          <w:tab w:val="left" w:pos="4124"/>
        </w:tabs>
        <w:ind w:hanging="851"/>
        <w:jc w:val="center"/>
        <w:rPr>
          <w:rFonts w:cs="Times New Roman"/>
          <w:b/>
          <w:bCs/>
          <w:sz w:val="32"/>
          <w:szCs w:val="32"/>
        </w:rPr>
      </w:pPr>
      <w:r w:rsidRPr="003001B9">
        <w:rPr>
          <w:rFonts w:cs="Times New Roman"/>
          <w:b/>
          <w:bCs/>
          <w:sz w:val="40"/>
          <w:szCs w:val="40"/>
          <w:lang w:val="vi-VN"/>
        </w:rPr>
        <w:t xml:space="preserve">Robot </w:t>
      </w:r>
      <w:bookmarkStart w:id="1" w:name="_Hlk180611214"/>
      <w:r w:rsidRPr="003001B9">
        <w:rPr>
          <w:rFonts w:cs="Times New Roman"/>
          <w:b/>
          <w:bCs/>
          <w:sz w:val="40"/>
          <w:szCs w:val="40"/>
          <w:lang w:val="vi-VN"/>
        </w:rPr>
        <w:t>Fanuc m2000iA 900L</w:t>
      </w:r>
      <w:bookmarkEnd w:id="1"/>
    </w:p>
    <w:tbl>
      <w:tblPr>
        <w:tblStyle w:val="TableGrid"/>
        <w:tblpPr w:leftFromText="180" w:rightFromText="180" w:vertAnchor="text" w:horzAnchor="margin" w:tblpXSpec="center" w:tblpY="64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37"/>
        <w:gridCol w:w="3037"/>
        <w:gridCol w:w="3037"/>
      </w:tblGrid>
      <w:tr w:rsidR="00961ADD" w:rsidRPr="003001B9" w14:paraId="5568F853" w14:textId="77777777" w:rsidTr="00FF5A39">
        <w:tc>
          <w:tcPr>
            <w:tcW w:w="3037" w:type="dxa"/>
          </w:tcPr>
          <w:p w14:paraId="11D58B70" w14:textId="425DCFCE" w:rsidR="00961ADD" w:rsidRPr="003001B9" w:rsidRDefault="00961ADD" w:rsidP="00191B97">
            <w:pPr>
              <w:tabs>
                <w:tab w:val="left" w:pos="4124"/>
              </w:tabs>
              <w:spacing w:line="360" w:lineRule="auto"/>
              <w:jc w:val="center"/>
              <w:rPr>
                <w:rFonts w:cs="Times New Roman"/>
                <w:b/>
                <w:bCs/>
                <w:sz w:val="32"/>
                <w:szCs w:val="32"/>
              </w:rPr>
            </w:pPr>
            <w:r w:rsidRPr="003001B9">
              <w:rPr>
                <w:rFonts w:cs="Times New Roman"/>
                <w:sz w:val="32"/>
                <w:szCs w:val="32"/>
              </w:rPr>
              <w:t>COURSE CODE:</w:t>
            </w:r>
          </w:p>
        </w:tc>
        <w:tc>
          <w:tcPr>
            <w:tcW w:w="3037" w:type="dxa"/>
          </w:tcPr>
          <w:p w14:paraId="48530A99" w14:textId="77777777" w:rsidR="00961ADD" w:rsidRPr="003001B9" w:rsidRDefault="00961ADD" w:rsidP="00191B97">
            <w:pPr>
              <w:tabs>
                <w:tab w:val="left" w:pos="4124"/>
              </w:tabs>
              <w:spacing w:line="360" w:lineRule="auto"/>
              <w:jc w:val="center"/>
              <w:rPr>
                <w:rFonts w:cs="Times New Roman"/>
                <w:b/>
                <w:bCs/>
                <w:sz w:val="32"/>
                <w:szCs w:val="32"/>
              </w:rPr>
            </w:pPr>
          </w:p>
        </w:tc>
        <w:tc>
          <w:tcPr>
            <w:tcW w:w="3037" w:type="dxa"/>
          </w:tcPr>
          <w:p w14:paraId="34CA714A" w14:textId="77777777" w:rsidR="00961ADD" w:rsidRPr="003001B9" w:rsidRDefault="00961ADD" w:rsidP="00191B97">
            <w:pPr>
              <w:tabs>
                <w:tab w:val="left" w:pos="4124"/>
              </w:tabs>
              <w:spacing w:line="360" w:lineRule="auto"/>
              <w:jc w:val="center"/>
              <w:rPr>
                <w:rFonts w:cs="Times New Roman"/>
                <w:b/>
                <w:bCs/>
                <w:sz w:val="32"/>
                <w:szCs w:val="32"/>
              </w:rPr>
            </w:pPr>
          </w:p>
        </w:tc>
      </w:tr>
      <w:tr w:rsidR="00961ADD" w:rsidRPr="003001B9" w14:paraId="27844F2B" w14:textId="77777777" w:rsidTr="00FF5A39">
        <w:tc>
          <w:tcPr>
            <w:tcW w:w="3037" w:type="dxa"/>
          </w:tcPr>
          <w:p w14:paraId="370B7D31" w14:textId="77777777" w:rsidR="00961ADD" w:rsidRPr="003001B9" w:rsidRDefault="00961ADD" w:rsidP="00191B97">
            <w:pPr>
              <w:tabs>
                <w:tab w:val="left" w:pos="4124"/>
              </w:tabs>
              <w:spacing w:line="360" w:lineRule="auto"/>
              <w:jc w:val="center"/>
              <w:rPr>
                <w:rFonts w:cs="Times New Roman"/>
                <w:b/>
                <w:bCs/>
                <w:sz w:val="32"/>
                <w:szCs w:val="32"/>
              </w:rPr>
            </w:pPr>
            <w:r w:rsidRPr="003001B9">
              <w:rPr>
                <w:rFonts w:cs="Times New Roman"/>
                <w:sz w:val="32"/>
                <w:szCs w:val="32"/>
              </w:rPr>
              <w:t>Teacher:</w:t>
            </w:r>
          </w:p>
        </w:tc>
        <w:tc>
          <w:tcPr>
            <w:tcW w:w="3037" w:type="dxa"/>
          </w:tcPr>
          <w:p w14:paraId="4ECE9000" w14:textId="03B565AA" w:rsidR="00961ADD" w:rsidRPr="00294E05" w:rsidRDefault="00294E05" w:rsidP="00294E05">
            <w:pPr>
              <w:tabs>
                <w:tab w:val="left" w:pos="4124"/>
              </w:tabs>
              <w:spacing w:line="360" w:lineRule="auto"/>
              <w:jc w:val="both"/>
              <w:rPr>
                <w:rFonts w:cs="Times New Roman"/>
                <w:sz w:val="32"/>
                <w:szCs w:val="32"/>
              </w:rPr>
            </w:pPr>
            <w:r>
              <w:rPr>
                <w:rFonts w:cs="Times New Roman"/>
                <w:sz w:val="32"/>
                <w:szCs w:val="32"/>
              </w:rPr>
              <w:t xml:space="preserve">Do Van Hien </w:t>
            </w:r>
          </w:p>
        </w:tc>
        <w:tc>
          <w:tcPr>
            <w:tcW w:w="3037" w:type="dxa"/>
          </w:tcPr>
          <w:p w14:paraId="6577299D" w14:textId="77777777" w:rsidR="00961ADD" w:rsidRPr="003001B9" w:rsidRDefault="00961ADD" w:rsidP="00191B97">
            <w:pPr>
              <w:tabs>
                <w:tab w:val="left" w:pos="4124"/>
              </w:tabs>
              <w:spacing w:line="360" w:lineRule="auto"/>
              <w:jc w:val="center"/>
              <w:rPr>
                <w:rFonts w:cs="Times New Roman"/>
                <w:b/>
                <w:bCs/>
                <w:sz w:val="32"/>
                <w:szCs w:val="32"/>
              </w:rPr>
            </w:pPr>
          </w:p>
        </w:tc>
      </w:tr>
      <w:tr w:rsidR="00961ADD" w:rsidRPr="003001B9" w14:paraId="6BF0EE6C" w14:textId="77777777" w:rsidTr="00FF5A39">
        <w:tc>
          <w:tcPr>
            <w:tcW w:w="3037" w:type="dxa"/>
          </w:tcPr>
          <w:p w14:paraId="19DDE403" w14:textId="032A7F7A" w:rsidR="00961ADD" w:rsidRPr="003001B9" w:rsidRDefault="00961ADD" w:rsidP="00191B97">
            <w:pPr>
              <w:tabs>
                <w:tab w:val="left" w:pos="4124"/>
              </w:tabs>
              <w:spacing w:line="360" w:lineRule="auto"/>
              <w:jc w:val="center"/>
              <w:rPr>
                <w:rFonts w:cs="Times New Roman"/>
                <w:b/>
                <w:bCs/>
                <w:sz w:val="32"/>
                <w:szCs w:val="32"/>
              </w:rPr>
            </w:pPr>
            <w:r w:rsidRPr="003001B9">
              <w:rPr>
                <w:rFonts w:cs="Times New Roman"/>
                <w:sz w:val="32"/>
                <w:szCs w:val="32"/>
              </w:rPr>
              <w:t>Member:</w:t>
            </w:r>
          </w:p>
        </w:tc>
        <w:tc>
          <w:tcPr>
            <w:tcW w:w="3037" w:type="dxa"/>
          </w:tcPr>
          <w:p w14:paraId="22F0721F" w14:textId="7FB7060F" w:rsidR="00961ADD" w:rsidRPr="00294E05" w:rsidRDefault="00294E05" w:rsidP="00294E05">
            <w:pPr>
              <w:tabs>
                <w:tab w:val="left" w:pos="4124"/>
              </w:tabs>
              <w:spacing w:line="360" w:lineRule="auto"/>
              <w:jc w:val="both"/>
              <w:rPr>
                <w:rFonts w:cs="Times New Roman"/>
                <w:sz w:val="32"/>
                <w:szCs w:val="32"/>
              </w:rPr>
            </w:pPr>
            <w:r>
              <w:rPr>
                <w:rFonts w:cs="Times New Roman"/>
                <w:sz w:val="32"/>
                <w:szCs w:val="32"/>
              </w:rPr>
              <w:t xml:space="preserve">Huynh Thanh </w:t>
            </w:r>
            <w:proofErr w:type="spellStart"/>
            <w:r>
              <w:rPr>
                <w:rFonts w:cs="Times New Roman"/>
                <w:sz w:val="32"/>
                <w:szCs w:val="32"/>
              </w:rPr>
              <w:t>Phong</w:t>
            </w:r>
            <w:proofErr w:type="spellEnd"/>
          </w:p>
        </w:tc>
        <w:tc>
          <w:tcPr>
            <w:tcW w:w="3037" w:type="dxa"/>
          </w:tcPr>
          <w:p w14:paraId="05E98DC8" w14:textId="56B6107F" w:rsidR="00961ADD" w:rsidRPr="00294E05" w:rsidRDefault="00294E05" w:rsidP="00191B97">
            <w:pPr>
              <w:tabs>
                <w:tab w:val="left" w:pos="4124"/>
              </w:tabs>
              <w:spacing w:line="360" w:lineRule="auto"/>
              <w:jc w:val="center"/>
              <w:rPr>
                <w:rFonts w:cs="Times New Roman"/>
                <w:sz w:val="32"/>
                <w:szCs w:val="32"/>
              </w:rPr>
            </w:pPr>
            <w:r w:rsidRPr="00294E05">
              <w:rPr>
                <w:rFonts w:cs="Times New Roman"/>
                <w:sz w:val="32"/>
                <w:szCs w:val="32"/>
              </w:rPr>
              <w:t>22134009</w:t>
            </w:r>
          </w:p>
        </w:tc>
      </w:tr>
      <w:tr w:rsidR="00961ADD" w:rsidRPr="003001B9" w14:paraId="23E53325" w14:textId="77777777" w:rsidTr="00FF5A39">
        <w:tc>
          <w:tcPr>
            <w:tcW w:w="3037" w:type="dxa"/>
          </w:tcPr>
          <w:p w14:paraId="14F78AFD" w14:textId="77777777" w:rsidR="00961ADD" w:rsidRPr="003001B9" w:rsidRDefault="00961ADD" w:rsidP="00191B97">
            <w:pPr>
              <w:tabs>
                <w:tab w:val="left" w:pos="4124"/>
              </w:tabs>
              <w:spacing w:line="360" w:lineRule="auto"/>
              <w:jc w:val="center"/>
              <w:rPr>
                <w:rFonts w:cs="Times New Roman"/>
                <w:sz w:val="32"/>
                <w:szCs w:val="32"/>
              </w:rPr>
            </w:pPr>
          </w:p>
        </w:tc>
        <w:tc>
          <w:tcPr>
            <w:tcW w:w="3037" w:type="dxa"/>
          </w:tcPr>
          <w:p w14:paraId="779BD928" w14:textId="1F711B2F" w:rsidR="00961ADD" w:rsidRPr="003001B9" w:rsidRDefault="00294E05" w:rsidP="00294E05">
            <w:pPr>
              <w:tabs>
                <w:tab w:val="left" w:pos="4124"/>
              </w:tabs>
              <w:spacing w:line="360" w:lineRule="auto"/>
              <w:jc w:val="both"/>
              <w:rPr>
                <w:rFonts w:cs="Times New Roman"/>
                <w:sz w:val="32"/>
                <w:szCs w:val="32"/>
              </w:rPr>
            </w:pPr>
            <w:r w:rsidRPr="003001B9">
              <w:rPr>
                <w:rFonts w:cs="Times New Roman"/>
                <w:sz w:val="32"/>
                <w:szCs w:val="32"/>
                <w:lang w:val="vi-VN"/>
              </w:rPr>
              <w:t>Pham Ngoc Phuc</w:t>
            </w:r>
          </w:p>
        </w:tc>
        <w:tc>
          <w:tcPr>
            <w:tcW w:w="3037" w:type="dxa"/>
          </w:tcPr>
          <w:p w14:paraId="30E6DE26" w14:textId="7CBB8303" w:rsidR="00961ADD" w:rsidRPr="003001B9" w:rsidRDefault="00294E05" w:rsidP="00191B97">
            <w:pPr>
              <w:tabs>
                <w:tab w:val="left" w:pos="4124"/>
              </w:tabs>
              <w:spacing w:line="360" w:lineRule="auto"/>
              <w:jc w:val="center"/>
              <w:rPr>
                <w:rFonts w:cs="Times New Roman"/>
                <w:sz w:val="32"/>
                <w:szCs w:val="32"/>
              </w:rPr>
            </w:pPr>
            <w:r w:rsidRPr="003001B9">
              <w:rPr>
                <w:rFonts w:cs="Times New Roman"/>
                <w:sz w:val="32"/>
                <w:szCs w:val="32"/>
              </w:rPr>
              <w:t>22314010</w:t>
            </w:r>
          </w:p>
        </w:tc>
      </w:tr>
      <w:tr w:rsidR="00294E05" w:rsidRPr="003001B9" w14:paraId="291C0CC9" w14:textId="77777777" w:rsidTr="00FF5A39">
        <w:tc>
          <w:tcPr>
            <w:tcW w:w="3037" w:type="dxa"/>
          </w:tcPr>
          <w:p w14:paraId="2AE7D607" w14:textId="77777777" w:rsidR="00294E05" w:rsidRPr="003001B9" w:rsidRDefault="00294E05" w:rsidP="00294E05">
            <w:pPr>
              <w:tabs>
                <w:tab w:val="left" w:pos="4124"/>
              </w:tabs>
              <w:spacing w:line="360" w:lineRule="auto"/>
              <w:jc w:val="center"/>
              <w:rPr>
                <w:rFonts w:cs="Times New Roman"/>
                <w:sz w:val="32"/>
                <w:szCs w:val="32"/>
              </w:rPr>
            </w:pPr>
          </w:p>
        </w:tc>
        <w:tc>
          <w:tcPr>
            <w:tcW w:w="3037" w:type="dxa"/>
          </w:tcPr>
          <w:p w14:paraId="1B0A9E3E" w14:textId="62FFAAD3" w:rsidR="00294E05" w:rsidRPr="003001B9" w:rsidRDefault="00294E05" w:rsidP="00294E05">
            <w:pPr>
              <w:tabs>
                <w:tab w:val="left" w:pos="4124"/>
              </w:tabs>
              <w:spacing w:line="360" w:lineRule="auto"/>
              <w:jc w:val="both"/>
              <w:rPr>
                <w:rFonts w:cs="Times New Roman"/>
                <w:sz w:val="32"/>
                <w:szCs w:val="32"/>
                <w:lang w:val="vi-VN"/>
              </w:rPr>
            </w:pPr>
            <w:r w:rsidRPr="003001B9">
              <w:rPr>
                <w:rFonts w:cs="Times New Roman"/>
                <w:sz w:val="32"/>
                <w:szCs w:val="32"/>
                <w:lang w:val="vi-VN"/>
              </w:rPr>
              <w:t>Le Thi Hong Phuong</w:t>
            </w:r>
          </w:p>
        </w:tc>
        <w:tc>
          <w:tcPr>
            <w:tcW w:w="3037" w:type="dxa"/>
          </w:tcPr>
          <w:p w14:paraId="01655FE2" w14:textId="668F1759" w:rsidR="00294E05" w:rsidRPr="003001B9" w:rsidRDefault="00294E05" w:rsidP="00294E05">
            <w:pPr>
              <w:tabs>
                <w:tab w:val="left" w:pos="4124"/>
              </w:tabs>
              <w:spacing w:line="360" w:lineRule="auto"/>
              <w:jc w:val="center"/>
              <w:rPr>
                <w:rFonts w:cs="Times New Roman"/>
                <w:sz w:val="32"/>
                <w:szCs w:val="32"/>
              </w:rPr>
            </w:pPr>
            <w:r w:rsidRPr="003001B9">
              <w:rPr>
                <w:rFonts w:cs="Times New Roman"/>
                <w:sz w:val="32"/>
                <w:szCs w:val="32"/>
              </w:rPr>
              <w:t>22134011</w:t>
            </w:r>
          </w:p>
        </w:tc>
      </w:tr>
      <w:tr w:rsidR="00294E05" w:rsidRPr="003001B9" w14:paraId="26E9A755" w14:textId="77777777" w:rsidTr="00FF5A39">
        <w:tc>
          <w:tcPr>
            <w:tcW w:w="3037" w:type="dxa"/>
          </w:tcPr>
          <w:p w14:paraId="342350E4" w14:textId="77777777" w:rsidR="00294E05" w:rsidRPr="003001B9" w:rsidRDefault="00294E05" w:rsidP="00294E05">
            <w:pPr>
              <w:tabs>
                <w:tab w:val="left" w:pos="4124"/>
              </w:tabs>
              <w:jc w:val="center"/>
              <w:rPr>
                <w:rFonts w:cs="Times New Roman"/>
                <w:sz w:val="32"/>
                <w:szCs w:val="32"/>
              </w:rPr>
            </w:pPr>
          </w:p>
        </w:tc>
        <w:tc>
          <w:tcPr>
            <w:tcW w:w="3037" w:type="dxa"/>
          </w:tcPr>
          <w:p w14:paraId="49E2FFF3" w14:textId="4B5233EE" w:rsidR="00294E05" w:rsidRPr="003001B9" w:rsidRDefault="00294E05" w:rsidP="00294E05">
            <w:pPr>
              <w:tabs>
                <w:tab w:val="left" w:pos="4124"/>
              </w:tabs>
              <w:jc w:val="both"/>
              <w:rPr>
                <w:rFonts w:cs="Times New Roman"/>
                <w:sz w:val="32"/>
                <w:szCs w:val="32"/>
              </w:rPr>
            </w:pPr>
            <w:r w:rsidRPr="003001B9">
              <w:rPr>
                <w:rFonts w:cs="Times New Roman"/>
                <w:sz w:val="32"/>
                <w:szCs w:val="32"/>
              </w:rPr>
              <w:t>Vo</w:t>
            </w:r>
            <w:r w:rsidRPr="003001B9">
              <w:rPr>
                <w:rFonts w:cs="Times New Roman"/>
                <w:sz w:val="32"/>
                <w:szCs w:val="32"/>
                <w:lang w:val="vi-VN"/>
              </w:rPr>
              <w:t xml:space="preserve"> Hong Quan</w:t>
            </w:r>
          </w:p>
        </w:tc>
        <w:tc>
          <w:tcPr>
            <w:tcW w:w="3037" w:type="dxa"/>
          </w:tcPr>
          <w:p w14:paraId="2481E98E" w14:textId="0EEBE15F" w:rsidR="00294E05" w:rsidRPr="003001B9" w:rsidRDefault="00294E05" w:rsidP="00294E05">
            <w:pPr>
              <w:tabs>
                <w:tab w:val="left" w:pos="4124"/>
              </w:tabs>
              <w:jc w:val="center"/>
              <w:rPr>
                <w:rFonts w:cs="Times New Roman"/>
                <w:sz w:val="32"/>
                <w:szCs w:val="32"/>
              </w:rPr>
            </w:pPr>
            <w:r w:rsidRPr="003001B9">
              <w:rPr>
                <w:rFonts w:cs="Times New Roman"/>
                <w:sz w:val="32"/>
                <w:szCs w:val="32"/>
              </w:rPr>
              <w:t>22134012</w:t>
            </w:r>
          </w:p>
        </w:tc>
      </w:tr>
    </w:tbl>
    <w:p w14:paraId="38FDFE70" w14:textId="5F4E0062" w:rsidR="00961ADD" w:rsidRPr="003001B9" w:rsidRDefault="00961ADD" w:rsidP="00961ADD">
      <w:pPr>
        <w:tabs>
          <w:tab w:val="left" w:pos="4124"/>
        </w:tabs>
        <w:ind w:left="851" w:hanging="851"/>
        <w:jc w:val="center"/>
        <w:rPr>
          <w:rFonts w:cs="Times New Roman"/>
          <w:b/>
          <w:bCs/>
          <w:sz w:val="32"/>
          <w:szCs w:val="32"/>
          <w:lang w:val="vi-VN"/>
        </w:rPr>
      </w:pPr>
    </w:p>
    <w:p w14:paraId="05033A37" w14:textId="39425392" w:rsidR="00D754D3" w:rsidRDefault="00D754D3"/>
    <w:p w14:paraId="408CCF12" w14:textId="74F0C6DE" w:rsidR="00F00B26" w:rsidRDefault="00F00B26"/>
    <w:p w14:paraId="540A30FA" w14:textId="047F085A" w:rsidR="00F00B26" w:rsidRDefault="00F00B26"/>
    <w:sdt>
      <w:sdtPr>
        <w:rPr>
          <w:rFonts w:ascii="Times New Roman" w:eastAsiaTheme="minorHAnsi" w:hAnsi="Times New Roman" w:cstheme="minorBidi"/>
          <w:color w:val="auto"/>
          <w:sz w:val="27"/>
          <w:szCs w:val="27"/>
        </w:rPr>
        <w:id w:val="-1951851004"/>
        <w:docPartObj>
          <w:docPartGallery w:val="Table of Contents"/>
          <w:docPartUnique/>
        </w:docPartObj>
      </w:sdtPr>
      <w:sdtEndPr>
        <w:rPr>
          <w:b/>
          <w:bCs/>
          <w:noProof/>
        </w:rPr>
      </w:sdtEndPr>
      <w:sdtContent>
        <w:p w14:paraId="2B19101A" w14:textId="40B7B682" w:rsidR="00251574" w:rsidRPr="00477C52" w:rsidRDefault="00251574" w:rsidP="00477C52">
          <w:pPr>
            <w:pStyle w:val="TOCHeading"/>
            <w:spacing w:line="360" w:lineRule="auto"/>
            <w:jc w:val="center"/>
            <w:rPr>
              <w:rFonts w:ascii="Times New Roman" w:hAnsi="Times New Roman" w:cs="Times New Roman"/>
              <w:sz w:val="40"/>
              <w:szCs w:val="40"/>
            </w:rPr>
          </w:pPr>
          <w:r w:rsidRPr="00477C52">
            <w:rPr>
              <w:rFonts w:ascii="Times New Roman" w:hAnsi="Times New Roman" w:cs="Times New Roman"/>
              <w:sz w:val="40"/>
              <w:szCs w:val="40"/>
            </w:rPr>
            <w:t>Contents</w:t>
          </w:r>
        </w:p>
        <w:p w14:paraId="5BC2A2E2" w14:textId="7A256D7C" w:rsidR="00477C52" w:rsidRPr="00477C52" w:rsidRDefault="00251574" w:rsidP="00477C52">
          <w:pPr>
            <w:pStyle w:val="TOC1"/>
            <w:tabs>
              <w:tab w:val="right" w:leader="dot" w:pos="9395"/>
            </w:tabs>
            <w:spacing w:line="360" w:lineRule="auto"/>
            <w:rPr>
              <w:rFonts w:asciiTheme="minorHAnsi" w:eastAsiaTheme="minorEastAsia" w:hAnsiTheme="minorHAnsi"/>
              <w:noProof/>
              <w:szCs w:val="27"/>
            </w:rPr>
          </w:pPr>
          <w:r w:rsidRPr="00477C52">
            <w:rPr>
              <w:szCs w:val="27"/>
            </w:rPr>
            <w:fldChar w:fldCharType="begin"/>
          </w:r>
          <w:r w:rsidRPr="00477C52">
            <w:rPr>
              <w:szCs w:val="27"/>
            </w:rPr>
            <w:instrText xml:space="preserve"> TOC \o "1-3" \h \z \u </w:instrText>
          </w:r>
          <w:r w:rsidRPr="00477C52">
            <w:rPr>
              <w:szCs w:val="27"/>
            </w:rPr>
            <w:fldChar w:fldCharType="separate"/>
          </w:r>
          <w:hyperlink w:anchor="_Toc183729809" w:history="1">
            <w:r w:rsidR="00477C52" w:rsidRPr="00477C52">
              <w:rPr>
                <w:rStyle w:val="Hyperlink"/>
                <w:noProof/>
                <w:szCs w:val="27"/>
              </w:rPr>
              <w:t>1.  INTRODUCTION.</w:t>
            </w:r>
            <w:r w:rsidR="00477C52" w:rsidRPr="00477C52">
              <w:rPr>
                <w:noProof/>
                <w:webHidden/>
                <w:szCs w:val="27"/>
              </w:rPr>
              <w:tab/>
            </w:r>
            <w:r w:rsidR="00477C52" w:rsidRPr="00477C52">
              <w:rPr>
                <w:noProof/>
                <w:webHidden/>
                <w:szCs w:val="27"/>
              </w:rPr>
              <w:fldChar w:fldCharType="begin"/>
            </w:r>
            <w:r w:rsidR="00477C52" w:rsidRPr="00477C52">
              <w:rPr>
                <w:noProof/>
                <w:webHidden/>
                <w:szCs w:val="27"/>
              </w:rPr>
              <w:instrText xml:space="preserve"> PAGEREF _Toc183729809 \h </w:instrText>
            </w:r>
            <w:r w:rsidR="00477C52" w:rsidRPr="00477C52">
              <w:rPr>
                <w:noProof/>
                <w:webHidden/>
                <w:szCs w:val="27"/>
              </w:rPr>
            </w:r>
            <w:r w:rsidR="00477C52" w:rsidRPr="00477C52">
              <w:rPr>
                <w:noProof/>
                <w:webHidden/>
                <w:szCs w:val="27"/>
              </w:rPr>
              <w:fldChar w:fldCharType="separate"/>
            </w:r>
            <w:r w:rsidR="00477C52" w:rsidRPr="00477C52">
              <w:rPr>
                <w:noProof/>
                <w:webHidden/>
                <w:szCs w:val="27"/>
              </w:rPr>
              <w:t>3</w:t>
            </w:r>
            <w:r w:rsidR="00477C52" w:rsidRPr="00477C52">
              <w:rPr>
                <w:noProof/>
                <w:webHidden/>
                <w:szCs w:val="27"/>
              </w:rPr>
              <w:fldChar w:fldCharType="end"/>
            </w:r>
          </w:hyperlink>
        </w:p>
        <w:p w14:paraId="54EF8F9E" w14:textId="7E83E1DB" w:rsidR="00477C52" w:rsidRPr="00477C52" w:rsidRDefault="00477C52" w:rsidP="00477C52">
          <w:pPr>
            <w:pStyle w:val="TOC1"/>
            <w:tabs>
              <w:tab w:val="right" w:leader="dot" w:pos="9395"/>
            </w:tabs>
            <w:spacing w:line="360" w:lineRule="auto"/>
            <w:rPr>
              <w:rFonts w:asciiTheme="minorHAnsi" w:eastAsiaTheme="minorEastAsia" w:hAnsiTheme="minorHAnsi"/>
              <w:noProof/>
              <w:szCs w:val="27"/>
            </w:rPr>
          </w:pPr>
          <w:hyperlink w:anchor="_Toc183729810" w:history="1">
            <w:r w:rsidRPr="00477C52">
              <w:rPr>
                <w:rStyle w:val="Hyperlink"/>
                <w:noProof/>
                <w:szCs w:val="27"/>
              </w:rPr>
              <w:t>2.  TERMINOLOGY AND NOMENCLATURE</w:t>
            </w:r>
            <w:r w:rsidRPr="00477C52">
              <w:rPr>
                <w:noProof/>
                <w:webHidden/>
                <w:szCs w:val="27"/>
              </w:rPr>
              <w:tab/>
            </w:r>
            <w:r w:rsidRPr="00477C52">
              <w:rPr>
                <w:noProof/>
                <w:webHidden/>
                <w:szCs w:val="27"/>
              </w:rPr>
              <w:fldChar w:fldCharType="begin"/>
            </w:r>
            <w:r w:rsidRPr="00477C52">
              <w:rPr>
                <w:noProof/>
                <w:webHidden/>
                <w:szCs w:val="27"/>
              </w:rPr>
              <w:instrText xml:space="preserve"> PAGEREF _Toc183729810 \h </w:instrText>
            </w:r>
            <w:r w:rsidRPr="00477C52">
              <w:rPr>
                <w:noProof/>
                <w:webHidden/>
                <w:szCs w:val="27"/>
              </w:rPr>
            </w:r>
            <w:r w:rsidRPr="00477C52">
              <w:rPr>
                <w:noProof/>
                <w:webHidden/>
                <w:szCs w:val="27"/>
              </w:rPr>
              <w:fldChar w:fldCharType="separate"/>
            </w:r>
            <w:r w:rsidRPr="00477C52">
              <w:rPr>
                <w:noProof/>
                <w:webHidden/>
                <w:szCs w:val="27"/>
              </w:rPr>
              <w:t>4</w:t>
            </w:r>
            <w:r w:rsidRPr="00477C52">
              <w:rPr>
                <w:noProof/>
                <w:webHidden/>
                <w:szCs w:val="27"/>
              </w:rPr>
              <w:fldChar w:fldCharType="end"/>
            </w:r>
          </w:hyperlink>
        </w:p>
        <w:p w14:paraId="0565803C" w14:textId="5AEAB03C" w:rsidR="00477C52" w:rsidRPr="00477C52" w:rsidRDefault="00477C52" w:rsidP="00477C52">
          <w:pPr>
            <w:pStyle w:val="TOC1"/>
            <w:tabs>
              <w:tab w:val="right" w:leader="dot" w:pos="9395"/>
            </w:tabs>
            <w:spacing w:line="360" w:lineRule="auto"/>
            <w:rPr>
              <w:rFonts w:asciiTheme="minorHAnsi" w:eastAsiaTheme="minorEastAsia" w:hAnsiTheme="minorHAnsi"/>
              <w:noProof/>
              <w:szCs w:val="27"/>
            </w:rPr>
          </w:pPr>
          <w:hyperlink w:anchor="_Toc183729811" w:history="1">
            <w:r w:rsidRPr="00477C52">
              <w:rPr>
                <w:rStyle w:val="Hyperlink"/>
                <w:noProof/>
                <w:szCs w:val="27"/>
              </w:rPr>
              <w:t>3. ROBOTIC MANIPULATOR MOBILITY</w:t>
            </w:r>
            <w:r w:rsidRPr="00477C52">
              <w:rPr>
                <w:noProof/>
                <w:webHidden/>
                <w:szCs w:val="27"/>
              </w:rPr>
              <w:tab/>
            </w:r>
            <w:r w:rsidRPr="00477C52">
              <w:rPr>
                <w:noProof/>
                <w:webHidden/>
                <w:szCs w:val="27"/>
              </w:rPr>
              <w:fldChar w:fldCharType="begin"/>
            </w:r>
            <w:r w:rsidRPr="00477C52">
              <w:rPr>
                <w:noProof/>
                <w:webHidden/>
                <w:szCs w:val="27"/>
              </w:rPr>
              <w:instrText xml:space="preserve"> PAGEREF _Toc183729811 \h </w:instrText>
            </w:r>
            <w:r w:rsidRPr="00477C52">
              <w:rPr>
                <w:noProof/>
                <w:webHidden/>
                <w:szCs w:val="27"/>
              </w:rPr>
            </w:r>
            <w:r w:rsidRPr="00477C52">
              <w:rPr>
                <w:noProof/>
                <w:webHidden/>
                <w:szCs w:val="27"/>
              </w:rPr>
              <w:fldChar w:fldCharType="separate"/>
            </w:r>
            <w:r w:rsidRPr="00477C52">
              <w:rPr>
                <w:noProof/>
                <w:webHidden/>
                <w:szCs w:val="27"/>
              </w:rPr>
              <w:t>5</w:t>
            </w:r>
            <w:r w:rsidRPr="00477C52">
              <w:rPr>
                <w:noProof/>
                <w:webHidden/>
                <w:szCs w:val="27"/>
              </w:rPr>
              <w:fldChar w:fldCharType="end"/>
            </w:r>
          </w:hyperlink>
        </w:p>
        <w:p w14:paraId="21F53D7D" w14:textId="2A45FAF1" w:rsidR="00477C52" w:rsidRPr="00477C52" w:rsidRDefault="00477C52" w:rsidP="00477C52">
          <w:pPr>
            <w:pStyle w:val="TOC1"/>
            <w:tabs>
              <w:tab w:val="right" w:leader="dot" w:pos="9395"/>
            </w:tabs>
            <w:spacing w:line="360" w:lineRule="auto"/>
            <w:rPr>
              <w:rFonts w:asciiTheme="minorHAnsi" w:eastAsiaTheme="minorEastAsia" w:hAnsiTheme="minorHAnsi"/>
              <w:noProof/>
              <w:szCs w:val="27"/>
            </w:rPr>
          </w:pPr>
          <w:hyperlink w:anchor="_Toc183729812" w:history="1">
            <w:r w:rsidRPr="00477C52">
              <w:rPr>
                <w:rStyle w:val="Hyperlink"/>
                <w:noProof/>
                <w:szCs w:val="27"/>
                <w:lang w:val="vi-VN"/>
              </w:rPr>
              <w:t>4. KINEMATIC</w:t>
            </w:r>
            <w:r w:rsidRPr="00477C52">
              <w:rPr>
                <w:noProof/>
                <w:webHidden/>
                <w:szCs w:val="27"/>
              </w:rPr>
              <w:tab/>
            </w:r>
            <w:r w:rsidRPr="00477C52">
              <w:rPr>
                <w:noProof/>
                <w:webHidden/>
                <w:szCs w:val="27"/>
              </w:rPr>
              <w:fldChar w:fldCharType="begin"/>
            </w:r>
            <w:r w:rsidRPr="00477C52">
              <w:rPr>
                <w:noProof/>
                <w:webHidden/>
                <w:szCs w:val="27"/>
              </w:rPr>
              <w:instrText xml:space="preserve"> PAGEREF _Toc183729812 \h </w:instrText>
            </w:r>
            <w:r w:rsidRPr="00477C52">
              <w:rPr>
                <w:noProof/>
                <w:webHidden/>
                <w:szCs w:val="27"/>
              </w:rPr>
            </w:r>
            <w:r w:rsidRPr="00477C52">
              <w:rPr>
                <w:noProof/>
                <w:webHidden/>
                <w:szCs w:val="27"/>
              </w:rPr>
              <w:fldChar w:fldCharType="separate"/>
            </w:r>
            <w:r w:rsidRPr="00477C52">
              <w:rPr>
                <w:noProof/>
                <w:webHidden/>
                <w:szCs w:val="27"/>
              </w:rPr>
              <w:t>6</w:t>
            </w:r>
            <w:r w:rsidRPr="00477C52">
              <w:rPr>
                <w:noProof/>
                <w:webHidden/>
                <w:szCs w:val="27"/>
              </w:rPr>
              <w:fldChar w:fldCharType="end"/>
            </w:r>
          </w:hyperlink>
        </w:p>
        <w:p w14:paraId="5844A705" w14:textId="210D1343" w:rsidR="00477C52" w:rsidRPr="00477C52" w:rsidRDefault="00477C52" w:rsidP="00477C52">
          <w:pPr>
            <w:pStyle w:val="TOC2"/>
            <w:tabs>
              <w:tab w:val="right" w:leader="dot" w:pos="9395"/>
            </w:tabs>
            <w:spacing w:line="360" w:lineRule="auto"/>
            <w:rPr>
              <w:rFonts w:asciiTheme="minorHAnsi" w:eastAsiaTheme="minorEastAsia" w:hAnsiTheme="minorHAnsi"/>
              <w:noProof/>
              <w:szCs w:val="27"/>
            </w:rPr>
          </w:pPr>
          <w:hyperlink w:anchor="_Toc183729813" w:history="1">
            <w:r w:rsidRPr="00477C52">
              <w:rPr>
                <w:rStyle w:val="Hyperlink"/>
                <w:noProof/>
                <w:szCs w:val="27"/>
              </w:rPr>
              <w:t>4.1 DH Table</w:t>
            </w:r>
            <w:r w:rsidRPr="00477C52">
              <w:rPr>
                <w:noProof/>
                <w:webHidden/>
                <w:szCs w:val="27"/>
              </w:rPr>
              <w:tab/>
            </w:r>
            <w:r w:rsidRPr="00477C52">
              <w:rPr>
                <w:noProof/>
                <w:webHidden/>
                <w:szCs w:val="27"/>
              </w:rPr>
              <w:fldChar w:fldCharType="begin"/>
            </w:r>
            <w:r w:rsidRPr="00477C52">
              <w:rPr>
                <w:noProof/>
                <w:webHidden/>
                <w:szCs w:val="27"/>
              </w:rPr>
              <w:instrText xml:space="preserve"> PAGEREF _Toc183729813 \h </w:instrText>
            </w:r>
            <w:r w:rsidRPr="00477C52">
              <w:rPr>
                <w:noProof/>
                <w:webHidden/>
                <w:szCs w:val="27"/>
              </w:rPr>
            </w:r>
            <w:r w:rsidRPr="00477C52">
              <w:rPr>
                <w:noProof/>
                <w:webHidden/>
                <w:szCs w:val="27"/>
              </w:rPr>
              <w:fldChar w:fldCharType="separate"/>
            </w:r>
            <w:r w:rsidRPr="00477C52">
              <w:rPr>
                <w:noProof/>
                <w:webHidden/>
                <w:szCs w:val="27"/>
              </w:rPr>
              <w:t>6</w:t>
            </w:r>
            <w:r w:rsidRPr="00477C52">
              <w:rPr>
                <w:noProof/>
                <w:webHidden/>
                <w:szCs w:val="27"/>
              </w:rPr>
              <w:fldChar w:fldCharType="end"/>
            </w:r>
          </w:hyperlink>
        </w:p>
        <w:p w14:paraId="5CC85703" w14:textId="1AF2AA26" w:rsidR="00477C52" w:rsidRPr="00477C52" w:rsidRDefault="00477C52" w:rsidP="00477C52">
          <w:pPr>
            <w:pStyle w:val="TOC2"/>
            <w:tabs>
              <w:tab w:val="right" w:leader="dot" w:pos="9395"/>
            </w:tabs>
            <w:spacing w:line="360" w:lineRule="auto"/>
            <w:rPr>
              <w:rFonts w:asciiTheme="minorHAnsi" w:eastAsiaTheme="minorEastAsia" w:hAnsiTheme="minorHAnsi"/>
              <w:noProof/>
              <w:szCs w:val="27"/>
            </w:rPr>
          </w:pPr>
          <w:hyperlink w:anchor="_Toc183729814" w:history="1">
            <w:r w:rsidRPr="00477C52">
              <w:rPr>
                <w:rStyle w:val="Hyperlink"/>
                <w:noProof/>
                <w:szCs w:val="27"/>
              </w:rPr>
              <w:t>4.2 Homogeneous Transformation Matrix</w:t>
            </w:r>
            <w:r w:rsidRPr="00477C52">
              <w:rPr>
                <w:noProof/>
                <w:webHidden/>
                <w:szCs w:val="27"/>
              </w:rPr>
              <w:tab/>
            </w:r>
            <w:r w:rsidRPr="00477C52">
              <w:rPr>
                <w:noProof/>
                <w:webHidden/>
                <w:szCs w:val="27"/>
              </w:rPr>
              <w:fldChar w:fldCharType="begin"/>
            </w:r>
            <w:r w:rsidRPr="00477C52">
              <w:rPr>
                <w:noProof/>
                <w:webHidden/>
                <w:szCs w:val="27"/>
              </w:rPr>
              <w:instrText xml:space="preserve"> PAGEREF _Toc183729814 \h </w:instrText>
            </w:r>
            <w:r w:rsidRPr="00477C52">
              <w:rPr>
                <w:noProof/>
                <w:webHidden/>
                <w:szCs w:val="27"/>
              </w:rPr>
            </w:r>
            <w:r w:rsidRPr="00477C52">
              <w:rPr>
                <w:noProof/>
                <w:webHidden/>
                <w:szCs w:val="27"/>
              </w:rPr>
              <w:fldChar w:fldCharType="separate"/>
            </w:r>
            <w:r w:rsidRPr="00477C52">
              <w:rPr>
                <w:noProof/>
                <w:webHidden/>
                <w:szCs w:val="27"/>
              </w:rPr>
              <w:t>6</w:t>
            </w:r>
            <w:r w:rsidRPr="00477C52">
              <w:rPr>
                <w:noProof/>
                <w:webHidden/>
                <w:szCs w:val="27"/>
              </w:rPr>
              <w:fldChar w:fldCharType="end"/>
            </w:r>
          </w:hyperlink>
        </w:p>
        <w:p w14:paraId="0CBEF306" w14:textId="567F50C5" w:rsidR="00477C52" w:rsidRPr="00477C52" w:rsidRDefault="00477C52" w:rsidP="00477C52">
          <w:pPr>
            <w:pStyle w:val="TOC2"/>
            <w:tabs>
              <w:tab w:val="right" w:leader="dot" w:pos="9395"/>
            </w:tabs>
            <w:spacing w:line="360" w:lineRule="auto"/>
            <w:rPr>
              <w:rFonts w:asciiTheme="minorHAnsi" w:eastAsiaTheme="minorEastAsia" w:hAnsiTheme="minorHAnsi"/>
              <w:noProof/>
              <w:szCs w:val="27"/>
            </w:rPr>
          </w:pPr>
          <w:hyperlink w:anchor="_Toc183729815" w:history="1">
            <w:r w:rsidRPr="00477C52">
              <w:rPr>
                <w:rStyle w:val="Hyperlink"/>
                <w:noProof/>
                <w:szCs w:val="27"/>
              </w:rPr>
              <w:t>4.3 FORWARD KINEMATICS</w:t>
            </w:r>
            <w:r w:rsidRPr="00477C52">
              <w:rPr>
                <w:noProof/>
                <w:webHidden/>
                <w:szCs w:val="27"/>
              </w:rPr>
              <w:tab/>
            </w:r>
            <w:r w:rsidRPr="00477C52">
              <w:rPr>
                <w:noProof/>
                <w:webHidden/>
                <w:szCs w:val="27"/>
              </w:rPr>
              <w:fldChar w:fldCharType="begin"/>
            </w:r>
            <w:r w:rsidRPr="00477C52">
              <w:rPr>
                <w:noProof/>
                <w:webHidden/>
                <w:szCs w:val="27"/>
              </w:rPr>
              <w:instrText xml:space="preserve"> PAGEREF _Toc183729815 \h </w:instrText>
            </w:r>
            <w:r w:rsidRPr="00477C52">
              <w:rPr>
                <w:noProof/>
                <w:webHidden/>
                <w:szCs w:val="27"/>
              </w:rPr>
            </w:r>
            <w:r w:rsidRPr="00477C52">
              <w:rPr>
                <w:noProof/>
                <w:webHidden/>
                <w:szCs w:val="27"/>
              </w:rPr>
              <w:fldChar w:fldCharType="separate"/>
            </w:r>
            <w:r w:rsidRPr="00477C52">
              <w:rPr>
                <w:noProof/>
                <w:webHidden/>
                <w:szCs w:val="27"/>
              </w:rPr>
              <w:t>7</w:t>
            </w:r>
            <w:r w:rsidRPr="00477C52">
              <w:rPr>
                <w:noProof/>
                <w:webHidden/>
                <w:szCs w:val="27"/>
              </w:rPr>
              <w:fldChar w:fldCharType="end"/>
            </w:r>
          </w:hyperlink>
        </w:p>
        <w:p w14:paraId="147DD3FF" w14:textId="5C1F34C3" w:rsidR="00477C52" w:rsidRPr="00477C52" w:rsidRDefault="00477C52" w:rsidP="00477C52">
          <w:pPr>
            <w:pStyle w:val="TOC2"/>
            <w:tabs>
              <w:tab w:val="right" w:leader="dot" w:pos="9395"/>
            </w:tabs>
            <w:spacing w:line="360" w:lineRule="auto"/>
            <w:rPr>
              <w:rFonts w:asciiTheme="minorHAnsi" w:eastAsiaTheme="minorEastAsia" w:hAnsiTheme="minorHAnsi"/>
              <w:noProof/>
              <w:szCs w:val="27"/>
            </w:rPr>
          </w:pPr>
          <w:hyperlink w:anchor="_Toc183729816" w:history="1">
            <w:r w:rsidRPr="00477C52">
              <w:rPr>
                <w:rStyle w:val="Hyperlink"/>
                <w:noProof/>
                <w:szCs w:val="27"/>
              </w:rPr>
              <w:t>4.4 INVERSE</w:t>
            </w:r>
            <w:r w:rsidRPr="00477C52">
              <w:rPr>
                <w:rStyle w:val="Hyperlink"/>
                <w:noProof/>
                <w:szCs w:val="27"/>
                <w:lang w:val="vi-VN"/>
              </w:rPr>
              <w:t xml:space="preserve"> </w:t>
            </w:r>
            <w:r w:rsidRPr="00477C52">
              <w:rPr>
                <w:rStyle w:val="Hyperlink"/>
                <w:noProof/>
                <w:szCs w:val="27"/>
              </w:rPr>
              <w:t>KINEMATICS</w:t>
            </w:r>
            <w:r w:rsidRPr="00477C52">
              <w:rPr>
                <w:noProof/>
                <w:webHidden/>
                <w:szCs w:val="27"/>
              </w:rPr>
              <w:tab/>
            </w:r>
            <w:r w:rsidRPr="00477C52">
              <w:rPr>
                <w:noProof/>
                <w:webHidden/>
                <w:szCs w:val="27"/>
              </w:rPr>
              <w:fldChar w:fldCharType="begin"/>
            </w:r>
            <w:r w:rsidRPr="00477C52">
              <w:rPr>
                <w:noProof/>
                <w:webHidden/>
                <w:szCs w:val="27"/>
              </w:rPr>
              <w:instrText xml:space="preserve"> PAGEREF _Toc183729816 \h </w:instrText>
            </w:r>
            <w:r w:rsidRPr="00477C52">
              <w:rPr>
                <w:noProof/>
                <w:webHidden/>
                <w:szCs w:val="27"/>
              </w:rPr>
            </w:r>
            <w:r w:rsidRPr="00477C52">
              <w:rPr>
                <w:noProof/>
                <w:webHidden/>
                <w:szCs w:val="27"/>
              </w:rPr>
              <w:fldChar w:fldCharType="separate"/>
            </w:r>
            <w:r w:rsidRPr="00477C52">
              <w:rPr>
                <w:noProof/>
                <w:webHidden/>
                <w:szCs w:val="27"/>
              </w:rPr>
              <w:t>8</w:t>
            </w:r>
            <w:r w:rsidRPr="00477C52">
              <w:rPr>
                <w:noProof/>
                <w:webHidden/>
                <w:szCs w:val="27"/>
              </w:rPr>
              <w:fldChar w:fldCharType="end"/>
            </w:r>
          </w:hyperlink>
        </w:p>
        <w:p w14:paraId="3A3A948F" w14:textId="6386314B" w:rsidR="00477C52" w:rsidRPr="00477C52" w:rsidRDefault="00477C52" w:rsidP="00477C52">
          <w:pPr>
            <w:pStyle w:val="TOC1"/>
            <w:tabs>
              <w:tab w:val="right" w:leader="dot" w:pos="9395"/>
            </w:tabs>
            <w:spacing w:line="360" w:lineRule="auto"/>
            <w:rPr>
              <w:rFonts w:asciiTheme="minorHAnsi" w:eastAsiaTheme="minorEastAsia" w:hAnsiTheme="minorHAnsi"/>
              <w:noProof/>
              <w:szCs w:val="27"/>
            </w:rPr>
          </w:pPr>
          <w:hyperlink w:anchor="_Toc183729817" w:history="1">
            <w:r w:rsidRPr="00477C52">
              <w:rPr>
                <w:rStyle w:val="Hyperlink"/>
                <w:noProof/>
                <w:szCs w:val="27"/>
              </w:rPr>
              <w:t>5. MATLAB CALCULATION</w:t>
            </w:r>
            <w:r w:rsidRPr="00477C52">
              <w:rPr>
                <w:noProof/>
                <w:webHidden/>
                <w:szCs w:val="27"/>
              </w:rPr>
              <w:tab/>
            </w:r>
            <w:r w:rsidRPr="00477C52">
              <w:rPr>
                <w:noProof/>
                <w:webHidden/>
                <w:szCs w:val="27"/>
              </w:rPr>
              <w:fldChar w:fldCharType="begin"/>
            </w:r>
            <w:r w:rsidRPr="00477C52">
              <w:rPr>
                <w:noProof/>
                <w:webHidden/>
                <w:szCs w:val="27"/>
              </w:rPr>
              <w:instrText xml:space="preserve"> PAGEREF _Toc183729817 \h </w:instrText>
            </w:r>
            <w:r w:rsidRPr="00477C52">
              <w:rPr>
                <w:noProof/>
                <w:webHidden/>
                <w:szCs w:val="27"/>
              </w:rPr>
            </w:r>
            <w:r w:rsidRPr="00477C52">
              <w:rPr>
                <w:noProof/>
                <w:webHidden/>
                <w:szCs w:val="27"/>
              </w:rPr>
              <w:fldChar w:fldCharType="separate"/>
            </w:r>
            <w:r w:rsidRPr="00477C52">
              <w:rPr>
                <w:noProof/>
                <w:webHidden/>
                <w:szCs w:val="27"/>
              </w:rPr>
              <w:t>11</w:t>
            </w:r>
            <w:r w:rsidRPr="00477C52">
              <w:rPr>
                <w:noProof/>
                <w:webHidden/>
                <w:szCs w:val="27"/>
              </w:rPr>
              <w:fldChar w:fldCharType="end"/>
            </w:r>
          </w:hyperlink>
        </w:p>
        <w:p w14:paraId="7B8B6FF6" w14:textId="74621141" w:rsidR="00251574" w:rsidRDefault="00251574" w:rsidP="00477C52">
          <w:pPr>
            <w:spacing w:line="360" w:lineRule="auto"/>
          </w:pPr>
          <w:r w:rsidRPr="00477C52">
            <w:rPr>
              <w:b/>
              <w:bCs/>
              <w:noProof/>
              <w:szCs w:val="27"/>
            </w:rPr>
            <w:fldChar w:fldCharType="end"/>
          </w:r>
        </w:p>
      </w:sdtContent>
    </w:sdt>
    <w:p w14:paraId="1870054B" w14:textId="1C87C240" w:rsidR="00C306A6" w:rsidRDefault="00C306A6"/>
    <w:p w14:paraId="1F33C6FA" w14:textId="2065215D" w:rsidR="00C306A6" w:rsidRDefault="00C306A6"/>
    <w:p w14:paraId="62BDBDA2" w14:textId="2420C951" w:rsidR="00C306A6" w:rsidRDefault="00C306A6"/>
    <w:p w14:paraId="18D7FD9F" w14:textId="31298465" w:rsidR="00C306A6" w:rsidRDefault="00C306A6"/>
    <w:p w14:paraId="20C8E30C" w14:textId="55BAFA5B" w:rsidR="00C306A6" w:rsidRDefault="00C306A6"/>
    <w:p w14:paraId="01235B57" w14:textId="4473C9C2" w:rsidR="00C306A6" w:rsidRDefault="00C306A6"/>
    <w:p w14:paraId="290FF750" w14:textId="648F8337" w:rsidR="00C306A6" w:rsidRDefault="00C306A6"/>
    <w:p w14:paraId="70A9B5EF" w14:textId="39B593AD" w:rsidR="00C306A6" w:rsidRDefault="00C306A6"/>
    <w:p w14:paraId="05EF2573" w14:textId="427C58D6" w:rsidR="00C306A6" w:rsidRDefault="00C306A6"/>
    <w:p w14:paraId="68DDE0CB" w14:textId="2305C13C" w:rsidR="00C306A6" w:rsidRDefault="00C306A6"/>
    <w:p w14:paraId="2ED2ED72" w14:textId="6CEBEF4D" w:rsidR="00C306A6" w:rsidRDefault="00C306A6"/>
    <w:p w14:paraId="3248425A" w14:textId="19264765" w:rsidR="00C306A6" w:rsidRDefault="00C306A6"/>
    <w:p w14:paraId="3CA1A74B" w14:textId="3341CEBF" w:rsidR="00C306A6" w:rsidRDefault="00C306A6"/>
    <w:p w14:paraId="6BA93814" w14:textId="58BD0C36" w:rsidR="00477C52" w:rsidRPr="00477C52" w:rsidRDefault="00477C52" w:rsidP="00477C52">
      <w:pPr>
        <w:pStyle w:val="TOCHeading"/>
        <w:spacing w:line="360" w:lineRule="auto"/>
        <w:jc w:val="center"/>
        <w:rPr>
          <w:rFonts w:ascii="Times New Roman" w:hAnsi="Times New Roman" w:cs="Times New Roman"/>
          <w:sz w:val="40"/>
          <w:szCs w:val="40"/>
        </w:rPr>
      </w:pPr>
      <w:r>
        <w:rPr>
          <w:rFonts w:ascii="Times New Roman" w:hAnsi="Times New Roman" w:cs="Times New Roman"/>
          <w:sz w:val="40"/>
          <w:szCs w:val="40"/>
        </w:rPr>
        <w:lastRenderedPageBreak/>
        <w:t>Appendix of pictures</w:t>
      </w:r>
    </w:p>
    <w:p w14:paraId="3F323841" w14:textId="60244CF5" w:rsidR="00477C52" w:rsidRDefault="00477C52" w:rsidP="00477C52">
      <w:pPr>
        <w:spacing w:line="360" w:lineRule="auto"/>
        <w:rPr>
          <w:b/>
          <w:bCs/>
          <w:noProof/>
          <w:szCs w:val="27"/>
        </w:rPr>
      </w:pPr>
    </w:p>
    <w:p w14:paraId="1E956043" w14:textId="5F4E3F2E" w:rsidR="009D3293" w:rsidRDefault="009D3293">
      <w:pPr>
        <w:pStyle w:val="TOC1"/>
        <w:tabs>
          <w:tab w:val="right" w:leader="dot" w:pos="9395"/>
        </w:tabs>
        <w:rPr>
          <w:rFonts w:asciiTheme="minorHAnsi" w:eastAsiaTheme="minorEastAsia" w:hAnsiTheme="minorHAnsi"/>
          <w:noProof/>
          <w:sz w:val="22"/>
        </w:rPr>
      </w:pPr>
      <w:r>
        <w:rPr>
          <w:b/>
          <w:bCs/>
        </w:rPr>
        <w:fldChar w:fldCharType="begin"/>
      </w:r>
      <w:r>
        <w:rPr>
          <w:b/>
          <w:bCs/>
        </w:rPr>
        <w:instrText xml:space="preserve"> TOC \h \z \t "Hin,1" </w:instrText>
      </w:r>
      <w:r>
        <w:rPr>
          <w:b/>
          <w:bCs/>
        </w:rPr>
        <w:fldChar w:fldCharType="separate"/>
      </w:r>
      <w:hyperlink w:anchor="_Toc183730104" w:history="1">
        <w:r w:rsidRPr="00E5465D">
          <w:rPr>
            <w:rStyle w:val="Hyperlink"/>
            <w:noProof/>
          </w:rPr>
          <w:t>Figure 1: Robotic manipulators</w:t>
        </w:r>
        <w:r>
          <w:rPr>
            <w:noProof/>
            <w:webHidden/>
          </w:rPr>
          <w:tab/>
        </w:r>
        <w:r>
          <w:rPr>
            <w:noProof/>
            <w:webHidden/>
          </w:rPr>
          <w:fldChar w:fldCharType="begin"/>
        </w:r>
        <w:r>
          <w:rPr>
            <w:noProof/>
            <w:webHidden/>
          </w:rPr>
          <w:instrText xml:space="preserve"> PAGEREF _Toc183730104 \h </w:instrText>
        </w:r>
        <w:r>
          <w:rPr>
            <w:noProof/>
            <w:webHidden/>
          </w:rPr>
        </w:r>
        <w:r>
          <w:rPr>
            <w:noProof/>
            <w:webHidden/>
          </w:rPr>
          <w:fldChar w:fldCharType="separate"/>
        </w:r>
        <w:r>
          <w:rPr>
            <w:noProof/>
            <w:webHidden/>
          </w:rPr>
          <w:t>5</w:t>
        </w:r>
        <w:r>
          <w:rPr>
            <w:noProof/>
            <w:webHidden/>
          </w:rPr>
          <w:fldChar w:fldCharType="end"/>
        </w:r>
      </w:hyperlink>
    </w:p>
    <w:p w14:paraId="639AAC33" w14:textId="5743B27F" w:rsidR="009D3293" w:rsidRDefault="009D3293">
      <w:pPr>
        <w:pStyle w:val="TOC1"/>
        <w:tabs>
          <w:tab w:val="right" w:leader="dot" w:pos="9395"/>
        </w:tabs>
        <w:rPr>
          <w:rFonts w:asciiTheme="minorHAnsi" w:eastAsiaTheme="minorEastAsia" w:hAnsiTheme="minorHAnsi"/>
          <w:noProof/>
          <w:sz w:val="22"/>
        </w:rPr>
      </w:pPr>
      <w:hyperlink w:anchor="_Toc183730105" w:history="1">
        <w:r w:rsidRPr="00E5465D">
          <w:rPr>
            <w:rStyle w:val="Hyperlink"/>
            <w:noProof/>
          </w:rPr>
          <w:t>Figure 2: R-R-P structure</w:t>
        </w:r>
        <w:r>
          <w:rPr>
            <w:noProof/>
            <w:webHidden/>
          </w:rPr>
          <w:tab/>
        </w:r>
        <w:r>
          <w:rPr>
            <w:noProof/>
            <w:webHidden/>
          </w:rPr>
          <w:fldChar w:fldCharType="begin"/>
        </w:r>
        <w:r>
          <w:rPr>
            <w:noProof/>
            <w:webHidden/>
          </w:rPr>
          <w:instrText xml:space="preserve"> PAGEREF _Toc183730105 \h </w:instrText>
        </w:r>
        <w:r>
          <w:rPr>
            <w:noProof/>
            <w:webHidden/>
          </w:rPr>
        </w:r>
        <w:r>
          <w:rPr>
            <w:noProof/>
            <w:webHidden/>
          </w:rPr>
          <w:fldChar w:fldCharType="separate"/>
        </w:r>
        <w:r>
          <w:rPr>
            <w:noProof/>
            <w:webHidden/>
          </w:rPr>
          <w:t>6</w:t>
        </w:r>
        <w:r>
          <w:rPr>
            <w:noProof/>
            <w:webHidden/>
          </w:rPr>
          <w:fldChar w:fldCharType="end"/>
        </w:r>
      </w:hyperlink>
    </w:p>
    <w:p w14:paraId="1024522E" w14:textId="3FCD13C4" w:rsidR="00C306A6" w:rsidRPr="00477C52" w:rsidRDefault="009D3293">
      <w:pPr>
        <w:rPr>
          <w:b/>
          <w:bCs/>
        </w:rPr>
      </w:pPr>
      <w:r>
        <w:rPr>
          <w:b/>
          <w:bCs/>
        </w:rPr>
        <w:fldChar w:fldCharType="end"/>
      </w:r>
    </w:p>
    <w:p w14:paraId="04DEFC77" w14:textId="79882603" w:rsidR="00C306A6" w:rsidRDefault="00C306A6"/>
    <w:p w14:paraId="7727378C" w14:textId="368AFCCE" w:rsidR="00C306A6" w:rsidRDefault="00C306A6"/>
    <w:p w14:paraId="0D1149EC" w14:textId="6B4DA977" w:rsidR="00C306A6" w:rsidRDefault="00C306A6"/>
    <w:p w14:paraId="1D6B260E" w14:textId="329FA940" w:rsidR="00C306A6" w:rsidRDefault="00C306A6"/>
    <w:p w14:paraId="322CBEA3" w14:textId="799A4A81" w:rsidR="00C306A6" w:rsidRDefault="00C306A6"/>
    <w:p w14:paraId="2F292828" w14:textId="58F65295" w:rsidR="00C306A6" w:rsidRDefault="00C306A6"/>
    <w:p w14:paraId="7CCB05FA" w14:textId="13B13E96" w:rsidR="00C306A6" w:rsidRDefault="00C306A6"/>
    <w:p w14:paraId="11BAB03A" w14:textId="4207493B" w:rsidR="00C306A6" w:rsidRDefault="00C306A6"/>
    <w:p w14:paraId="2C914410" w14:textId="5BECD54E" w:rsidR="00C306A6" w:rsidRDefault="00C306A6"/>
    <w:p w14:paraId="27BFF3B8" w14:textId="09F5A048" w:rsidR="00C306A6" w:rsidRDefault="00C306A6"/>
    <w:p w14:paraId="2F1293BE" w14:textId="76BAB297" w:rsidR="00C306A6" w:rsidRDefault="00C306A6"/>
    <w:p w14:paraId="73625180" w14:textId="1DDD8514" w:rsidR="00C306A6" w:rsidRDefault="00C306A6"/>
    <w:p w14:paraId="56470131" w14:textId="7D05A617" w:rsidR="00C306A6" w:rsidRDefault="00C306A6"/>
    <w:p w14:paraId="5CC1B2C5" w14:textId="5B23A24E" w:rsidR="00C306A6" w:rsidRDefault="00C306A6"/>
    <w:p w14:paraId="011660F5" w14:textId="52924994" w:rsidR="009D3293" w:rsidRDefault="009D3293"/>
    <w:p w14:paraId="511DA3E8" w14:textId="7925EB39" w:rsidR="009D3293" w:rsidRDefault="009D3293"/>
    <w:p w14:paraId="3EBDD1C8" w14:textId="1325CB0A" w:rsidR="009D3293" w:rsidRDefault="009D3293"/>
    <w:p w14:paraId="2BEAE8E5" w14:textId="77777777" w:rsidR="009D3293" w:rsidRDefault="009D3293"/>
    <w:p w14:paraId="68361423" w14:textId="7DAF7AF9" w:rsidR="00C306A6" w:rsidRDefault="00C306A6"/>
    <w:p w14:paraId="7ADAA402" w14:textId="454E0373" w:rsidR="00C306A6" w:rsidRDefault="00FB7D07" w:rsidP="000F32D7">
      <w:pPr>
        <w:pStyle w:val="Heading1"/>
      </w:pPr>
      <w:r>
        <w:lastRenderedPageBreak/>
        <w:fldChar w:fldCharType="begin"/>
      </w:r>
      <w:r>
        <w:instrText xml:space="preserve"> MACROBUTTON MTEditEquationSection2 </w:instrText>
      </w:r>
      <w:r w:rsidRPr="00FB7D07">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bookmarkStart w:id="2" w:name="_Toc183729809"/>
      <w:r>
        <w:fldChar w:fldCharType="end"/>
      </w:r>
      <w:r>
        <w:t xml:space="preserve"> </w:t>
      </w:r>
      <w:r w:rsidR="00C306A6">
        <w:t>INTRODUCTION.</w:t>
      </w:r>
      <w:bookmarkEnd w:id="2"/>
    </w:p>
    <w:p w14:paraId="3C51887F" w14:textId="77777777" w:rsidR="00064754" w:rsidRDefault="00064754" w:rsidP="00064754">
      <w:pPr>
        <w:spacing w:line="360" w:lineRule="auto"/>
        <w:jc w:val="both"/>
      </w:pPr>
      <w:r>
        <w:t>Industrial robots have become integral to modern automation and manufacturing systems due to their flexibility, precision, and high efficiency in a wide range of applications. Among various robotic configurations, the 3-degree-of-freedom (DOF) RRP (Revolute-Revolute-Prismatic) manipulator is one of the most commonly used designs, offering simplicity while achieving significant functionality. The RRP configuration is widely applied in tasks such as assembly, material handling, and operations requiring precise linear motion of the end-effector, such as welding, painting, and packaging. Despite its simple structure, this configuration is capable of performing complex tasks in industrial settings.</w:t>
      </w:r>
    </w:p>
    <w:p w14:paraId="1EEE35E6" w14:textId="77777777" w:rsidR="00064754" w:rsidRDefault="00064754" w:rsidP="00064754">
      <w:pPr>
        <w:spacing w:line="360" w:lineRule="auto"/>
        <w:jc w:val="both"/>
      </w:pPr>
      <w:r>
        <w:t>To ensure precise control of robots, it is essential to analyze both forward and inverse kinematics. Forward kinematics focuses on determining the position and orientation of the end-effector based on the joint parameters, while inverse kinematics solves the inverse problem, calculating the joint parameters necessary to reach a desired position and orientation of the end-effector. These two kinematic problems provide the theoretical foundation for motion control and are critical for the integration of sophisticated control algorithms and optimization techniques in practical applications.</w:t>
      </w:r>
    </w:p>
    <w:p w14:paraId="52C4E393" w14:textId="33967027" w:rsidR="00C306A6" w:rsidRDefault="00064754" w:rsidP="00064754">
      <w:pPr>
        <w:spacing w:line="360" w:lineRule="auto"/>
        <w:jc w:val="both"/>
      </w:pPr>
      <w:r>
        <w:t xml:space="preserve">This report provides a detailed analysis of both forward and inverse kinematics for the 3-DOF RRP manipulator. Mathematical modeling methods, including the </w:t>
      </w:r>
      <w:proofErr w:type="spellStart"/>
      <w:r>
        <w:t>Denavit-Hartenberg</w:t>
      </w:r>
      <w:proofErr w:type="spellEnd"/>
      <w:r>
        <w:t xml:space="preserve"> (DH) parameterization, are used to derive the kinematic equations governing the manipulator’s motion. Instead of using real-world examples, we will rely on code to simulate and compute the kinematic values related to both forward and inverse kinematics, allowing us to verify and validate the proposed kinematic methods in theoretical conditions. Through this approach, the report emphasizes the importance of kinematic simulation in the design, testing, and optimization of robotic systems, ultimately enhancing their performance and functionality.</w:t>
      </w:r>
    </w:p>
    <w:p w14:paraId="5B9F79D0" w14:textId="1010FD41" w:rsidR="00C306A6" w:rsidRDefault="00C306A6" w:rsidP="000F32D7">
      <w:pPr>
        <w:spacing w:line="360" w:lineRule="auto"/>
      </w:pPr>
    </w:p>
    <w:p w14:paraId="593A9C91" w14:textId="30738EC2" w:rsidR="00064754" w:rsidRDefault="00064754" w:rsidP="00064754">
      <w:pPr>
        <w:pStyle w:val="Heading1"/>
      </w:pPr>
      <w:r>
        <w:lastRenderedPageBreak/>
        <w:fldChar w:fldCharType="begin"/>
      </w:r>
      <w:r>
        <w:instrText xml:space="preserve"> MACROBUTTON MTEditEquationSection2 </w:instrText>
      </w:r>
      <w:r w:rsidRPr="00FB7D07">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bookmarkStart w:id="3" w:name="_Toc183729810"/>
      <w:r>
        <w:fldChar w:fldCharType="end"/>
      </w:r>
      <w:r>
        <w:t xml:space="preserve"> </w:t>
      </w:r>
      <w:r w:rsidR="00415EDA" w:rsidRPr="00064754">
        <w:t>TERM</w:t>
      </w:r>
      <w:r w:rsidR="00477C52">
        <w:fldChar w:fldCharType="begin"/>
      </w:r>
      <w:r w:rsidR="00477C52">
        <w:instrText xml:space="preserve"> MACROBUTTON MTEditEquationSection2 </w:instrText>
      </w:r>
      <w:r w:rsidR="00477C52" w:rsidRPr="00477C52">
        <w:rPr>
          <w:rStyle w:val="MTEquationSection"/>
        </w:rPr>
        <w:instrText>Equation Chapter (Next) Section 1</w:instrText>
      </w:r>
      <w:r w:rsidR="00477C52">
        <w:fldChar w:fldCharType="begin"/>
      </w:r>
      <w:r w:rsidR="00477C52">
        <w:instrText xml:space="preserve"> SEQ MTEqn \r \h \* MERGEFORMAT </w:instrText>
      </w:r>
      <w:r w:rsidR="00477C52">
        <w:fldChar w:fldCharType="end"/>
      </w:r>
      <w:r w:rsidR="00477C52">
        <w:fldChar w:fldCharType="begin"/>
      </w:r>
      <w:r w:rsidR="00477C52">
        <w:instrText xml:space="preserve"> SEQ MTSec \r 1 \h \* MERGEFORMAT </w:instrText>
      </w:r>
      <w:r w:rsidR="00477C52">
        <w:fldChar w:fldCharType="end"/>
      </w:r>
      <w:r w:rsidR="00477C52">
        <w:fldChar w:fldCharType="begin"/>
      </w:r>
      <w:r w:rsidR="00477C52">
        <w:instrText xml:space="preserve"> SEQ MTChap \h \* MERGEFORMAT </w:instrText>
      </w:r>
      <w:r w:rsidR="00477C52">
        <w:fldChar w:fldCharType="end"/>
      </w:r>
      <w:r w:rsidR="00477C52">
        <w:fldChar w:fldCharType="end"/>
      </w:r>
      <w:r w:rsidR="00415EDA" w:rsidRPr="00064754">
        <w:t>INOLOGY AND NOMENCLATURE</w:t>
      </w:r>
      <w:bookmarkEnd w:id="3"/>
    </w:p>
    <w:p w14:paraId="11516090" w14:textId="29335F09" w:rsidR="00064754" w:rsidRDefault="00064754" w:rsidP="00064754">
      <w:pPr>
        <w:jc w:val="center"/>
      </w:pPr>
    </w:p>
    <w:p w14:paraId="54812B00" w14:textId="1226EFDD" w:rsidR="00064754" w:rsidRPr="00064754" w:rsidRDefault="00064754" w:rsidP="004E0CD3">
      <w:pPr>
        <w:spacing w:line="360" w:lineRule="auto"/>
        <w:jc w:val="both"/>
        <w:rPr>
          <w:lang w:val="vi-VN"/>
        </w:rPr>
      </w:pPr>
      <w:r>
        <w:t xml:space="preserve">In robotic manipulators, each link has a coordinate system attached to it, called a frame, which defines its position and orientation. For example, in Figure </w:t>
      </w:r>
      <w:r>
        <w:t>1a</w:t>
      </w:r>
      <w:r>
        <w:t xml:space="preserve">, frames are shown for the base (Link 0), Link 1, and Link 2. The relationships between these </w:t>
      </w:r>
      <w:r>
        <w:t>frames</w:t>
      </w:r>
      <w:r>
        <w:rPr>
          <w:lang w:val="vi-VN"/>
        </w:rPr>
        <w:t xml:space="preserve"> </w:t>
      </w:r>
      <w:r>
        <w:t xml:space="preserve">how one is positioned relative to </w:t>
      </w:r>
      <w:r>
        <w:t>another</w:t>
      </w:r>
      <w:r>
        <w:rPr>
          <w:lang w:val="vi-VN"/>
        </w:rPr>
        <w:t xml:space="preserve"> </w:t>
      </w:r>
      <w:r>
        <w:t xml:space="preserve">are described using transformation </w:t>
      </w:r>
      <w:r>
        <w:t>matrices</w:t>
      </w:r>
      <w:r>
        <w:rPr>
          <w:lang w:val="vi-VN"/>
        </w:rPr>
        <w:t>.</w:t>
      </w:r>
    </w:p>
    <w:p w14:paraId="1E5B7F65" w14:textId="48394CC9" w:rsidR="00C306A6" w:rsidRDefault="00064754" w:rsidP="004E0CD3">
      <w:pPr>
        <w:spacing w:line="360" w:lineRule="auto"/>
        <w:jc w:val="both"/>
      </w:pPr>
      <w:r>
        <w:t xml:space="preserve">At the free end of a manipulator, there is typically an end effector, which is the component that interacts with the environment. Common end effectors include grippers, which are used to hold tools or components. In Figure </w:t>
      </w:r>
      <w:r>
        <w:t>1b</w:t>
      </w:r>
      <w:r>
        <w:t>, the manipulator’s end effector is a gripper, which fully constrains the tool it holds.</w:t>
      </w:r>
    </w:p>
    <w:p w14:paraId="3B6DC2B2" w14:textId="13B2CB80" w:rsidR="00C306A6" w:rsidRDefault="00C306A6" w:rsidP="000F32D7">
      <w:pPr>
        <w:spacing w:line="360" w:lineRule="auto"/>
      </w:pPr>
    </w:p>
    <w:p w14:paraId="4D359789" w14:textId="0FB3220A" w:rsidR="004E0CD3" w:rsidRDefault="004E0CD3" w:rsidP="000F32D7">
      <w:pPr>
        <w:spacing w:line="360" w:lineRule="auto"/>
      </w:pPr>
      <w:r w:rsidRPr="00064754">
        <w:drawing>
          <wp:inline distT="0" distB="0" distL="0" distR="0" wp14:anchorId="662D98CC" wp14:editId="7E4BA8AA">
            <wp:extent cx="5306165" cy="2638793"/>
            <wp:effectExtent l="0" t="0" r="889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306165" cy="2638793"/>
                    </a:xfrm>
                    <a:prstGeom prst="rect">
                      <a:avLst/>
                    </a:prstGeom>
                  </pic:spPr>
                </pic:pic>
              </a:graphicData>
            </a:graphic>
          </wp:inline>
        </w:drawing>
      </w:r>
    </w:p>
    <w:p w14:paraId="0BE3BCDB" w14:textId="77777777" w:rsidR="004E0CD3" w:rsidRPr="00477C52" w:rsidRDefault="004E0CD3" w:rsidP="00477C52">
      <w:pPr>
        <w:pStyle w:val="Hin"/>
      </w:pPr>
      <w:bookmarkStart w:id="4" w:name="_Toc183730039"/>
      <w:bookmarkStart w:id="5" w:name="_Toc183730104"/>
      <w:r w:rsidRPr="00477C52">
        <w:t>Figure 1: Robotic manipulators</w:t>
      </w:r>
      <w:bookmarkEnd w:id="4"/>
      <w:bookmarkEnd w:id="5"/>
    </w:p>
    <w:p w14:paraId="42A664F1" w14:textId="047B36F0" w:rsidR="004E0CD3" w:rsidRDefault="004E0CD3" w:rsidP="000F32D7">
      <w:pPr>
        <w:spacing w:line="360" w:lineRule="auto"/>
      </w:pPr>
    </w:p>
    <w:p w14:paraId="05F7504F" w14:textId="7BD0A63C" w:rsidR="004E0CD3" w:rsidRDefault="004E0CD3" w:rsidP="000F32D7">
      <w:pPr>
        <w:spacing w:line="360" w:lineRule="auto"/>
      </w:pPr>
    </w:p>
    <w:p w14:paraId="0E864D34" w14:textId="514C6BAD" w:rsidR="004E0CD3" w:rsidRDefault="004E0CD3" w:rsidP="000F32D7">
      <w:pPr>
        <w:spacing w:line="360" w:lineRule="auto"/>
      </w:pPr>
    </w:p>
    <w:p w14:paraId="7D683C05" w14:textId="1805DFE2" w:rsidR="004E0CD3" w:rsidRPr="004E0CD3" w:rsidRDefault="00415EDA" w:rsidP="004E0CD3">
      <w:pPr>
        <w:pStyle w:val="Heading1"/>
      </w:pPr>
      <w:bookmarkStart w:id="6" w:name="_Toc183729811"/>
      <w:r w:rsidRPr="004E0CD3">
        <w:lastRenderedPageBreak/>
        <w:t>ROBOTIC MANIPU</w:t>
      </w:r>
      <w:r w:rsidR="00477C52">
        <w:fldChar w:fldCharType="begin"/>
      </w:r>
      <w:r w:rsidR="00477C52">
        <w:instrText xml:space="preserve"> MACROBUTTON MTEditEquationSection2 </w:instrText>
      </w:r>
      <w:r w:rsidR="00477C52" w:rsidRPr="00477C52">
        <w:rPr>
          <w:rStyle w:val="MTEquationSection"/>
        </w:rPr>
        <w:instrText>Equation Chapter (Next) Section 1</w:instrText>
      </w:r>
      <w:r w:rsidR="00477C52">
        <w:fldChar w:fldCharType="begin"/>
      </w:r>
      <w:r w:rsidR="00477C52">
        <w:instrText xml:space="preserve"> SEQ MTEqn \r \h \* MERGEFORMAT </w:instrText>
      </w:r>
      <w:r w:rsidR="00477C52">
        <w:fldChar w:fldCharType="end"/>
      </w:r>
      <w:r w:rsidR="00477C52">
        <w:fldChar w:fldCharType="begin"/>
      </w:r>
      <w:r w:rsidR="00477C52">
        <w:instrText xml:space="preserve"> SEQ MTSec \r 1 \h \* MERGEFORMAT </w:instrText>
      </w:r>
      <w:r w:rsidR="00477C52">
        <w:fldChar w:fldCharType="end"/>
      </w:r>
      <w:r w:rsidR="00477C52">
        <w:fldChar w:fldCharType="begin"/>
      </w:r>
      <w:r w:rsidR="00477C52">
        <w:instrText xml:space="preserve"> SEQ MTChap \h \* MERGEFORMAT </w:instrText>
      </w:r>
      <w:r w:rsidR="00477C52">
        <w:fldChar w:fldCharType="end"/>
      </w:r>
      <w:r w:rsidR="00477C52">
        <w:fldChar w:fldCharType="end"/>
      </w:r>
      <w:r w:rsidRPr="004E0CD3">
        <w:t>LATOR MOBILITY</w:t>
      </w:r>
      <w:bookmarkEnd w:id="6"/>
    </w:p>
    <w:p w14:paraId="71E620E0" w14:textId="5F29F4C7" w:rsidR="004E0CD3" w:rsidRDefault="004E0CD3" w:rsidP="004E0CD3">
      <w:pPr>
        <w:jc w:val="center"/>
      </w:pPr>
    </w:p>
    <w:p w14:paraId="0652811A" w14:textId="262F7D0B" w:rsidR="004E0CD3" w:rsidRDefault="004E0CD3" w:rsidP="004E0CD3">
      <w:pPr>
        <w:spacing w:line="360" w:lineRule="auto"/>
        <w:jc w:val="both"/>
      </w:pPr>
      <w:proofErr w:type="spellStart"/>
      <w:r w:rsidRPr="004E0CD3">
        <w:t>Gruebler’s</w:t>
      </w:r>
      <w:proofErr w:type="spellEnd"/>
      <w:r w:rsidRPr="004E0CD3">
        <w:t xml:space="preserve"> Equation was introduced to determine the mobility of a linkage. This equation can also be applied to assess the mobility of robotic manipulators. For planar and spatial robotic manipulators, </w:t>
      </w:r>
      <w:proofErr w:type="spellStart"/>
      <w:r w:rsidRPr="004E0CD3">
        <w:t>Gruebler’s</w:t>
      </w:r>
      <w:proofErr w:type="spellEnd"/>
      <w:r w:rsidRPr="004E0CD3">
        <w:t xml:space="preserve"> Equations take the following forms:</w:t>
      </w:r>
    </w:p>
    <w:p w14:paraId="06DCC420" w14:textId="700A31A8" w:rsidR="004E0CD3" w:rsidRDefault="00477C52" w:rsidP="00477C52">
      <w:pPr>
        <w:pStyle w:val="MTDisplayEquation"/>
      </w:pPr>
      <w:r>
        <w:tab/>
      </w:r>
      <w:r w:rsidRPr="00477C52">
        <w:rPr>
          <w:position w:val="-12"/>
        </w:rPr>
        <w:object w:dxaOrig="3440" w:dyaOrig="380" w14:anchorId="3E306E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924" type="#_x0000_t75" style="width:171.75pt;height:18.75pt" o:ole="">
            <v:imagedata r:id="rId13" o:title=""/>
          </v:shape>
          <o:OLEObject Type="Embed" ProgID="Equation.DSMT4" ShapeID="_x0000_i1924" DrawAspect="Content" ObjectID="_1794343404" r:id="rId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3</w:instrText>
        </w:r>
      </w:fldSimple>
      <w:r>
        <w:instrText>.</w:instrText>
      </w:r>
      <w:fldSimple w:instr=" SEQ MTEqn \c \* Arabic \* MERGEFORMAT ">
        <w:r>
          <w:rPr>
            <w:noProof/>
          </w:rPr>
          <w:instrText>1</w:instrText>
        </w:r>
      </w:fldSimple>
      <w:r>
        <w:instrText>)</w:instrText>
      </w:r>
      <w:r>
        <w:fldChar w:fldCharType="end"/>
      </w:r>
    </w:p>
    <w:p w14:paraId="13BB0063" w14:textId="064DAD7B" w:rsidR="004E0CD3" w:rsidRDefault="00477C52" w:rsidP="00477C52">
      <w:pPr>
        <w:pStyle w:val="MTDisplayEquation"/>
      </w:pPr>
      <w:r>
        <w:tab/>
      </w:r>
      <w:r w:rsidRPr="00477C52">
        <w:rPr>
          <w:position w:val="-12"/>
        </w:rPr>
        <w:object w:dxaOrig="6160" w:dyaOrig="380" w14:anchorId="086162D2">
          <v:shape id="_x0000_i1925" type="#_x0000_t75" style="width:308.25pt;height:18.75pt" o:ole="">
            <v:imagedata r:id="rId15" o:title=""/>
          </v:shape>
          <o:OLEObject Type="Embed" ProgID="Equation.DSMT4" ShapeID="_x0000_i1925" DrawAspect="Content" ObjectID="_1794343405" r:id="rId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3</w:instrText>
        </w:r>
      </w:fldSimple>
      <w:r>
        <w:instrText>.</w:instrText>
      </w:r>
      <w:fldSimple w:instr=" SEQ MTEqn \c \* Arabic \* MERGEFORMAT ">
        <w:r>
          <w:rPr>
            <w:noProof/>
          </w:rPr>
          <w:instrText>2</w:instrText>
        </w:r>
      </w:fldSimple>
      <w:r>
        <w:instrText>)</w:instrText>
      </w:r>
      <w:r>
        <w:fldChar w:fldCharType="end"/>
      </w:r>
    </w:p>
    <w:p w14:paraId="7BCBB6FE" w14:textId="07629DE1" w:rsidR="004E0CD3" w:rsidRDefault="004E0CD3" w:rsidP="004E0CD3">
      <w:pPr>
        <w:spacing w:line="360" w:lineRule="auto"/>
        <w:jc w:val="both"/>
      </w:pPr>
      <w:r w:rsidRPr="004E0CD3">
        <w:t xml:space="preserve">Where </w:t>
      </w:r>
      <w:r>
        <w:t>L</w:t>
      </w:r>
      <w:r w:rsidRPr="004E0CD3">
        <w:t xml:space="preserve"> represents the number of links and </w:t>
      </w:r>
      <w:r>
        <w:t>J</w:t>
      </w:r>
      <w:r w:rsidRPr="004E0CD3">
        <w:t xml:space="preserve"> represents the number of joints. Planar manipulators typically use only 1-DOF joints, while spatial manipulators employ joints with 1, 2, or 3 degrees of freedom.</w:t>
      </w:r>
    </w:p>
    <w:p w14:paraId="6D4F6454" w14:textId="18471826" w:rsidR="004E0CD3" w:rsidRDefault="004E0CD3" w:rsidP="004E0CD3">
      <w:pPr>
        <w:spacing w:line="360" w:lineRule="auto"/>
        <w:jc w:val="both"/>
      </w:pPr>
      <w:r w:rsidRPr="004E0CD3">
        <mc:AlternateContent>
          <mc:Choice Requires="wpg">
            <w:drawing>
              <wp:anchor distT="0" distB="0" distL="114300" distR="114300" simplePos="0" relativeHeight="251661312" behindDoc="0" locked="0" layoutInCell="1" allowOverlap="1" wp14:anchorId="4ED2AE6D" wp14:editId="55963C3D">
                <wp:simplePos x="0" y="0"/>
                <wp:positionH relativeFrom="page">
                  <wp:posOffset>3023235</wp:posOffset>
                </wp:positionH>
                <wp:positionV relativeFrom="paragraph">
                  <wp:posOffset>673735</wp:posOffset>
                </wp:positionV>
                <wp:extent cx="1790700" cy="1800225"/>
                <wp:effectExtent l="0" t="0" r="0" b="9525"/>
                <wp:wrapTopAndBottom/>
                <wp:docPr id="9" name="Group 9"/>
                <wp:cNvGraphicFramePr/>
                <a:graphic xmlns:a="http://schemas.openxmlformats.org/drawingml/2006/main">
                  <a:graphicData uri="http://schemas.microsoft.com/office/word/2010/wordprocessingGroup">
                    <wpg:wgp>
                      <wpg:cNvGrpSpPr/>
                      <wpg:grpSpPr>
                        <a:xfrm>
                          <a:off x="0" y="0"/>
                          <a:ext cx="1790700" cy="1800225"/>
                          <a:chOff x="11876014" y="-351840"/>
                          <a:chExt cx="11628597" cy="11082950"/>
                        </a:xfrm>
                      </wpg:grpSpPr>
                      <pic:pic xmlns:pic="http://schemas.openxmlformats.org/drawingml/2006/picture">
                        <pic:nvPicPr>
                          <pic:cNvPr id="10" name="Picture 10"/>
                          <pic:cNvPicPr>
                            <a:picLocks noChangeAspect="1"/>
                          </pic:cNvPicPr>
                        </pic:nvPicPr>
                        <pic:blipFill>
                          <a:blip r:embed="rId17"/>
                          <a:srcRect l="583" r="583"/>
                          <a:stretch>
                            <a:fillRect/>
                          </a:stretch>
                        </pic:blipFill>
                        <pic:spPr>
                          <a:xfrm>
                            <a:off x="11876014" y="-351840"/>
                            <a:ext cx="11628597" cy="11082950"/>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74581690" id="Group 9" o:spid="_x0000_s1026" style="position:absolute;margin-left:238.05pt;margin-top:53.05pt;width:141pt;height:141.75pt;z-index:251661312;mso-position-horizontal-relative:page;mso-width-relative:margin;mso-height-relative:margin" coordorigin="118760,-3518" coordsize="116285,1108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">
                <v:shape id="Picture 10" o:spid="_x0000_s1027" type="#_x0000_t75" style="position:absolute;left:118760;top:-3518;width:116286;height:1108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">
                  <v:imagedata r:id="rId18" o:title="" cropleft="382f" cropright="382f"/>
                </v:shape>
                <w10:wrap type="topAndBottom" anchorx="page"/>
              </v:group>
            </w:pict>
          </mc:Fallback>
        </mc:AlternateContent>
      </w:r>
      <w:r w:rsidRPr="004E0CD3">
        <w:t xml:space="preserve">The notation </w:t>
      </w:r>
      <w:r>
        <w:t>R</w:t>
      </w:r>
      <w:r>
        <w:rPr>
          <w:lang w:val="vi-VN"/>
        </w:rPr>
        <w:t xml:space="preserve">-R-P </w:t>
      </w:r>
      <w:r w:rsidRPr="004E0CD3">
        <w:t>refers to the sequence and types of joints used in a manipulator, indicating the joint configurations that define a manipulator with 3 degrees of freedom.</w:t>
      </w:r>
    </w:p>
    <w:p w14:paraId="64C3AB61" w14:textId="20F7B578" w:rsidR="004E0CD3" w:rsidRPr="00477C52" w:rsidRDefault="004E0CD3" w:rsidP="00477C52">
      <w:pPr>
        <w:pStyle w:val="Hin"/>
      </w:pPr>
      <w:bookmarkStart w:id="7" w:name="_Toc183730040"/>
      <w:bookmarkStart w:id="8" w:name="_Toc183730105"/>
      <w:r w:rsidRPr="00477C52">
        <w:t xml:space="preserve">Figure 2: </w:t>
      </w:r>
      <w:bookmarkEnd w:id="7"/>
      <w:r w:rsidR="00477C52">
        <w:t>R-R-P structure</w:t>
      </w:r>
      <w:bookmarkEnd w:id="8"/>
    </w:p>
    <w:p w14:paraId="70EB0972" w14:textId="4192914A" w:rsidR="004E0CD3" w:rsidRDefault="004E0CD3" w:rsidP="004E0CD3">
      <w:pPr>
        <w:spacing w:line="360" w:lineRule="auto"/>
        <w:jc w:val="both"/>
      </w:pPr>
    </w:p>
    <w:p w14:paraId="2EDC90B0" w14:textId="5EA76A61" w:rsidR="004E0CD3" w:rsidRDefault="004E0CD3" w:rsidP="004E0CD3">
      <w:pPr>
        <w:spacing w:line="360" w:lineRule="auto"/>
        <w:jc w:val="both"/>
      </w:pPr>
    </w:p>
    <w:p w14:paraId="57A8FF27" w14:textId="095154F0" w:rsidR="004E0CD3" w:rsidRDefault="004E0CD3" w:rsidP="004E0CD3">
      <w:pPr>
        <w:spacing w:line="360" w:lineRule="auto"/>
        <w:jc w:val="both"/>
      </w:pPr>
    </w:p>
    <w:p w14:paraId="10341F88" w14:textId="3AAA5B8E" w:rsidR="004E0CD3" w:rsidRDefault="004E0CD3" w:rsidP="004E0CD3">
      <w:pPr>
        <w:spacing w:line="360" w:lineRule="auto"/>
        <w:jc w:val="both"/>
      </w:pPr>
    </w:p>
    <w:p w14:paraId="34872470" w14:textId="3F8DABF6" w:rsidR="004E0CD3" w:rsidRDefault="004E0CD3" w:rsidP="004E0CD3">
      <w:pPr>
        <w:spacing w:line="360" w:lineRule="auto"/>
        <w:jc w:val="both"/>
      </w:pPr>
    </w:p>
    <w:bookmarkStart w:id="9" w:name="_Toc183729812"/>
    <w:p w14:paraId="390ADCF3" w14:textId="37B49CAF" w:rsidR="004E0CD3" w:rsidRDefault="00477C52" w:rsidP="004E0CD3">
      <w:pPr>
        <w:pStyle w:val="Heading1"/>
        <w:rPr>
          <w:lang w:val="vi-VN"/>
        </w:rPr>
      </w:pPr>
      <w:r>
        <w:rPr>
          <w:lang w:val="vi-VN"/>
        </w:rPr>
        <w:lastRenderedPageBreak/>
        <w:fldChar w:fldCharType="begin"/>
      </w:r>
      <w:r>
        <w:rPr>
          <w:lang w:val="vi-VN"/>
        </w:rPr>
        <w:instrText xml:space="preserve"> MACROBUTTON MTEditEquationSection2 </w:instrText>
      </w:r>
      <w:r w:rsidRPr="00477C52">
        <w:rPr>
          <w:rStyle w:val="MTEquationSection"/>
        </w:rPr>
        <w:instrText>Equation Chapter (Next) Section 1</w:instrText>
      </w:r>
      <w:r>
        <w:rPr>
          <w:lang w:val="vi-VN"/>
        </w:rPr>
        <w:fldChar w:fldCharType="begin"/>
      </w:r>
      <w:r>
        <w:rPr>
          <w:lang w:val="vi-VN"/>
        </w:rPr>
        <w:instrText xml:space="preserve"> SEQ MTEqn \r \h \* MERGEFORMAT </w:instrText>
      </w:r>
      <w:r>
        <w:rPr>
          <w:lang w:val="vi-VN"/>
        </w:rPr>
        <w:fldChar w:fldCharType="end"/>
      </w:r>
      <w:r>
        <w:rPr>
          <w:lang w:val="vi-VN"/>
        </w:rPr>
        <w:fldChar w:fldCharType="begin"/>
      </w:r>
      <w:r>
        <w:rPr>
          <w:lang w:val="vi-VN"/>
        </w:rPr>
        <w:instrText xml:space="preserve"> SEQ MTSec \r 1 \h \* MERGEFORMAT </w:instrText>
      </w:r>
      <w:r>
        <w:rPr>
          <w:lang w:val="vi-VN"/>
        </w:rPr>
        <w:fldChar w:fldCharType="end"/>
      </w:r>
      <w:r>
        <w:rPr>
          <w:lang w:val="vi-VN"/>
        </w:rPr>
        <w:fldChar w:fldCharType="begin"/>
      </w:r>
      <w:r>
        <w:rPr>
          <w:lang w:val="vi-VN"/>
        </w:rPr>
        <w:instrText xml:space="preserve"> SEQ MTChap \h \* MERGEFORMAT </w:instrText>
      </w:r>
      <w:r>
        <w:rPr>
          <w:lang w:val="vi-VN"/>
        </w:rPr>
        <w:fldChar w:fldCharType="end"/>
      </w:r>
      <w:r>
        <w:rPr>
          <w:lang w:val="vi-VN"/>
        </w:rPr>
        <w:fldChar w:fldCharType="end"/>
      </w:r>
      <w:r w:rsidR="00415EDA">
        <w:rPr>
          <w:lang w:val="vi-VN"/>
        </w:rPr>
        <w:t>KINEMATIC</w:t>
      </w:r>
      <w:bookmarkEnd w:id="9"/>
    </w:p>
    <w:p w14:paraId="7E2D74A2" w14:textId="50D6922F" w:rsidR="004E0CD3" w:rsidRDefault="004E0CD3" w:rsidP="004E0CD3">
      <w:pPr>
        <w:pStyle w:val="Heading2"/>
      </w:pPr>
      <w:bookmarkStart w:id="10" w:name="_Toc183729813"/>
      <w:r w:rsidRPr="004E0CD3">
        <w:t>DH Table</w:t>
      </w:r>
      <w:bookmarkEnd w:id="10"/>
    </w:p>
    <w:tbl>
      <w:tblPr>
        <w:tblStyle w:val="TableGrid"/>
        <w:tblW w:w="0" w:type="auto"/>
        <w:jc w:val="center"/>
        <w:tblLook w:val="04A0" w:firstRow="1" w:lastRow="0" w:firstColumn="1" w:lastColumn="0" w:noHBand="0" w:noVBand="1"/>
      </w:tblPr>
      <w:tblGrid>
        <w:gridCol w:w="1558"/>
        <w:gridCol w:w="1558"/>
        <w:gridCol w:w="1558"/>
        <w:gridCol w:w="1558"/>
        <w:gridCol w:w="1559"/>
      </w:tblGrid>
      <w:tr w:rsidR="002F6659" w:rsidRPr="003001B9" w14:paraId="2C34DB0C" w14:textId="77777777" w:rsidTr="00FD191B">
        <w:trPr>
          <w:trHeight w:val="165"/>
          <w:jc w:val="center"/>
        </w:trPr>
        <w:tc>
          <w:tcPr>
            <w:tcW w:w="1558" w:type="dxa"/>
          </w:tcPr>
          <w:p w14:paraId="0230BA4E" w14:textId="77777777" w:rsidR="002F6659" w:rsidRPr="003001B9" w:rsidRDefault="002F6659" w:rsidP="00FD191B">
            <w:pPr>
              <w:spacing w:before="120" w:after="120"/>
              <w:jc w:val="center"/>
              <w:rPr>
                <w:rFonts w:cs="Times New Roman"/>
                <w:b/>
                <w:bCs/>
                <w:szCs w:val="27"/>
              </w:rPr>
            </w:pPr>
            <w:r w:rsidRPr="003001B9">
              <w:rPr>
                <w:rFonts w:cs="Times New Roman"/>
                <w:b/>
                <w:bCs/>
                <w:szCs w:val="27"/>
              </w:rPr>
              <w:t>Link</w:t>
            </w:r>
          </w:p>
        </w:tc>
        <w:tc>
          <w:tcPr>
            <w:tcW w:w="1558" w:type="dxa"/>
          </w:tcPr>
          <w:p w14:paraId="2267FC55" w14:textId="77777777" w:rsidR="002F6659" w:rsidRPr="003001B9" w:rsidRDefault="002F6659" w:rsidP="00FD191B">
            <w:pPr>
              <w:spacing w:before="120" w:after="120"/>
              <w:jc w:val="center"/>
              <w:rPr>
                <w:rFonts w:cs="Times New Roman"/>
                <w:b/>
                <w:bCs/>
                <w:szCs w:val="27"/>
              </w:rPr>
            </w:pPr>
            <m:oMath>
              <m:sSub>
                <m:sSubPr>
                  <m:ctrlPr>
                    <w:rPr>
                      <w:rFonts w:ascii="Cambria Math" w:hAnsi="Cambria Math" w:cs="Times New Roman"/>
                      <w:b/>
                      <w:bCs/>
                      <w:szCs w:val="27"/>
                    </w:rPr>
                  </m:ctrlPr>
                </m:sSubPr>
                <m:e>
                  <m:r>
                    <m:rPr>
                      <m:sty m:val="bi"/>
                    </m:rPr>
                    <w:rPr>
                      <w:rFonts w:ascii="Cambria Math" w:hAnsi="Cambria Math" w:cs="Times New Roman"/>
                      <w:szCs w:val="27"/>
                    </w:rPr>
                    <m:t>a</m:t>
                  </m:r>
                </m:e>
                <m:sub>
                  <m:r>
                    <m:rPr>
                      <m:sty m:val="bi"/>
                    </m:rPr>
                    <w:rPr>
                      <w:rFonts w:ascii="Cambria Math" w:hAnsi="Cambria Math" w:cs="Times New Roman"/>
                      <w:szCs w:val="27"/>
                    </w:rPr>
                    <m:t>i</m:t>
                  </m:r>
                </m:sub>
              </m:sSub>
            </m:oMath>
            <w:r w:rsidRPr="003001B9">
              <w:rPr>
                <w:rFonts w:cs="Times New Roman"/>
                <w:b/>
                <w:bCs/>
                <w:szCs w:val="27"/>
              </w:rPr>
              <w:t xml:space="preserve"> (mm)</w:t>
            </w:r>
          </w:p>
        </w:tc>
        <w:tc>
          <w:tcPr>
            <w:tcW w:w="1558" w:type="dxa"/>
          </w:tcPr>
          <w:p w14:paraId="0A4812FD" w14:textId="77777777" w:rsidR="002F6659" w:rsidRPr="003001B9" w:rsidRDefault="002F6659" w:rsidP="00FD191B">
            <w:pPr>
              <w:spacing w:before="120" w:after="120"/>
              <w:jc w:val="center"/>
              <w:rPr>
                <w:rFonts w:cs="Times New Roman"/>
                <w:b/>
                <w:bCs/>
                <w:szCs w:val="27"/>
              </w:rPr>
            </w:pPr>
            <m:oMath>
              <m:sSub>
                <m:sSubPr>
                  <m:ctrlPr>
                    <w:rPr>
                      <w:rFonts w:ascii="Cambria Math" w:hAnsi="Cambria Math" w:cs="Times New Roman"/>
                      <w:b/>
                      <w:bCs/>
                      <w:szCs w:val="27"/>
                    </w:rPr>
                  </m:ctrlPr>
                </m:sSubPr>
                <m:e>
                  <m:r>
                    <m:rPr>
                      <m:sty m:val="b"/>
                    </m:rPr>
                    <w:rPr>
                      <w:rFonts w:ascii="Cambria Math" w:hAnsi="Cambria Math" w:cs="Times New Roman"/>
                      <w:b/>
                      <w:bCs/>
                      <w:szCs w:val="27"/>
                    </w:rPr>
                    <w:sym w:font="Symbol" w:char="F061"/>
                  </m:r>
                </m:e>
                <m:sub>
                  <m:r>
                    <m:rPr>
                      <m:sty m:val="bi"/>
                    </m:rPr>
                    <w:rPr>
                      <w:rFonts w:ascii="Cambria Math" w:hAnsi="Cambria Math" w:cs="Times New Roman"/>
                      <w:szCs w:val="27"/>
                    </w:rPr>
                    <m:t>i</m:t>
                  </m:r>
                </m:sub>
              </m:sSub>
            </m:oMath>
            <w:r w:rsidRPr="003001B9">
              <w:rPr>
                <w:rFonts w:cs="Times New Roman"/>
                <w:b/>
                <w:bCs/>
                <w:szCs w:val="27"/>
              </w:rPr>
              <w:t xml:space="preserve"> (</w:t>
            </w:r>
            <m:oMath>
              <m:r>
                <m:rPr>
                  <m:sty m:val="bi"/>
                </m:rPr>
                <w:rPr>
                  <w:rFonts w:ascii="Cambria Math" w:hAnsi="Cambria Math" w:cs="Times New Roman"/>
                  <w:szCs w:val="27"/>
                </w:rPr>
                <m:t>°</m:t>
              </m:r>
            </m:oMath>
            <w:r w:rsidRPr="003001B9">
              <w:rPr>
                <w:rFonts w:cs="Times New Roman"/>
                <w:b/>
                <w:bCs/>
                <w:szCs w:val="27"/>
              </w:rPr>
              <w:t>)</w:t>
            </w:r>
          </w:p>
        </w:tc>
        <w:tc>
          <w:tcPr>
            <w:tcW w:w="1558" w:type="dxa"/>
          </w:tcPr>
          <w:p w14:paraId="0A0D30AE" w14:textId="77777777" w:rsidR="002F6659" w:rsidRPr="003001B9" w:rsidRDefault="002F6659" w:rsidP="00FD191B">
            <w:pPr>
              <w:spacing w:before="120" w:after="120"/>
              <w:jc w:val="center"/>
              <w:rPr>
                <w:rFonts w:cs="Times New Roman"/>
                <w:b/>
                <w:bCs/>
                <w:szCs w:val="27"/>
              </w:rPr>
            </w:pPr>
            <m:oMath>
              <m:sSub>
                <m:sSubPr>
                  <m:ctrlPr>
                    <w:rPr>
                      <w:rFonts w:ascii="Cambria Math" w:hAnsi="Cambria Math" w:cs="Times New Roman"/>
                      <w:b/>
                      <w:bCs/>
                      <w:szCs w:val="27"/>
                    </w:rPr>
                  </m:ctrlPr>
                </m:sSubPr>
                <m:e>
                  <m:r>
                    <m:rPr>
                      <m:sty m:val="bi"/>
                    </m:rPr>
                    <w:rPr>
                      <w:rFonts w:ascii="Cambria Math" w:hAnsi="Cambria Math" w:cs="Times New Roman"/>
                      <w:szCs w:val="27"/>
                    </w:rPr>
                    <m:t>d</m:t>
                  </m:r>
                </m:e>
                <m:sub>
                  <m:r>
                    <m:rPr>
                      <m:sty m:val="bi"/>
                    </m:rPr>
                    <w:rPr>
                      <w:rFonts w:ascii="Cambria Math" w:hAnsi="Cambria Math" w:cs="Times New Roman"/>
                      <w:szCs w:val="27"/>
                    </w:rPr>
                    <m:t>i</m:t>
                  </m:r>
                </m:sub>
              </m:sSub>
            </m:oMath>
            <w:r w:rsidRPr="003001B9">
              <w:rPr>
                <w:rFonts w:cs="Times New Roman"/>
                <w:b/>
                <w:bCs/>
                <w:szCs w:val="27"/>
              </w:rPr>
              <w:t xml:space="preserve"> (mm)</w:t>
            </w:r>
          </w:p>
        </w:tc>
        <w:tc>
          <w:tcPr>
            <w:tcW w:w="1559" w:type="dxa"/>
          </w:tcPr>
          <w:p w14:paraId="3711429A" w14:textId="77777777" w:rsidR="002F6659" w:rsidRPr="003001B9" w:rsidRDefault="002F6659" w:rsidP="00FD191B">
            <w:pPr>
              <w:spacing w:before="120" w:after="120"/>
              <w:jc w:val="center"/>
              <w:rPr>
                <w:rFonts w:cs="Times New Roman"/>
                <w:b/>
                <w:bCs/>
                <w:szCs w:val="27"/>
              </w:rPr>
            </w:pPr>
            <m:oMath>
              <m:sSub>
                <m:sSubPr>
                  <m:ctrlPr>
                    <w:rPr>
                      <w:rFonts w:ascii="Cambria Math" w:hAnsi="Cambria Math" w:cs="Times New Roman"/>
                      <w:b/>
                      <w:bCs/>
                      <w:i/>
                      <w:szCs w:val="27"/>
                    </w:rPr>
                  </m:ctrlPr>
                </m:sSubPr>
                <m:e>
                  <m:r>
                    <m:rPr>
                      <m:sty m:val="b"/>
                    </m:rPr>
                    <w:rPr>
                      <w:rFonts w:ascii="Cambria Math" w:hAnsi="Cambria Math" w:cs="Times New Roman"/>
                      <w:b/>
                      <w:bCs/>
                      <w:szCs w:val="27"/>
                    </w:rPr>
                    <w:sym w:font="Symbol" w:char="F071"/>
                  </m:r>
                </m:e>
                <m:sub>
                  <m:r>
                    <m:rPr>
                      <m:sty m:val="bi"/>
                    </m:rPr>
                    <w:rPr>
                      <w:rFonts w:ascii="Cambria Math" w:hAnsi="Cambria Math" w:cs="Times New Roman"/>
                      <w:szCs w:val="27"/>
                    </w:rPr>
                    <m:t>i</m:t>
                  </m:r>
                </m:sub>
              </m:sSub>
            </m:oMath>
            <w:r w:rsidRPr="003001B9">
              <w:rPr>
                <w:rFonts w:cs="Times New Roman"/>
                <w:b/>
                <w:bCs/>
                <w:szCs w:val="27"/>
              </w:rPr>
              <w:t xml:space="preserve"> (rad)</w:t>
            </w:r>
          </w:p>
        </w:tc>
      </w:tr>
      <w:tr w:rsidR="002F6659" w:rsidRPr="003001B9" w14:paraId="13675D0E" w14:textId="77777777" w:rsidTr="00FD191B">
        <w:trPr>
          <w:trHeight w:val="740"/>
          <w:jc w:val="center"/>
        </w:trPr>
        <w:tc>
          <w:tcPr>
            <w:tcW w:w="1558" w:type="dxa"/>
            <w:vAlign w:val="center"/>
          </w:tcPr>
          <w:p w14:paraId="02C431AE" w14:textId="77777777" w:rsidR="002F6659" w:rsidRPr="003001B9" w:rsidRDefault="002F6659" w:rsidP="00FD191B">
            <w:pPr>
              <w:jc w:val="center"/>
              <w:rPr>
                <w:rFonts w:cs="Times New Roman"/>
                <w:szCs w:val="27"/>
              </w:rPr>
            </w:pPr>
            <w:r w:rsidRPr="003001B9">
              <w:rPr>
                <w:rFonts w:cs="Times New Roman"/>
                <w:szCs w:val="27"/>
              </w:rPr>
              <w:t>1</w:t>
            </w:r>
          </w:p>
        </w:tc>
        <w:tc>
          <w:tcPr>
            <w:tcW w:w="1558" w:type="dxa"/>
            <w:vAlign w:val="center"/>
          </w:tcPr>
          <w:p w14:paraId="3BB29D47" w14:textId="77777777" w:rsidR="002F6659" w:rsidRPr="003001B9" w:rsidRDefault="002F6659" w:rsidP="00FD191B">
            <w:pPr>
              <w:jc w:val="center"/>
              <w:rPr>
                <w:rFonts w:cs="Times New Roman"/>
                <w:szCs w:val="27"/>
              </w:rPr>
            </w:pPr>
            <w:r w:rsidRPr="003001B9">
              <w:rPr>
                <w:rFonts w:cs="Times New Roman"/>
                <w:szCs w:val="27"/>
              </w:rPr>
              <w:t>0</w:t>
            </w:r>
          </w:p>
        </w:tc>
        <w:tc>
          <w:tcPr>
            <w:tcW w:w="1558" w:type="dxa"/>
            <w:vAlign w:val="center"/>
          </w:tcPr>
          <w:p w14:paraId="4E48880F" w14:textId="6F0EDEBD" w:rsidR="002F6659" w:rsidRPr="002F6659" w:rsidRDefault="002F6659" w:rsidP="00FD191B">
            <w:pPr>
              <w:jc w:val="center"/>
              <w:rPr>
                <w:rFonts w:cs="Times New Roman"/>
                <w:szCs w:val="27"/>
                <w:lang w:val="vi-VN"/>
              </w:rPr>
            </w:pPr>
            <w:r>
              <w:rPr>
                <w:rFonts w:cs="Times New Roman"/>
                <w:szCs w:val="27"/>
                <w:lang w:val="vi-VN"/>
              </w:rPr>
              <w:t>-90</w:t>
            </w:r>
          </w:p>
        </w:tc>
        <w:tc>
          <w:tcPr>
            <w:tcW w:w="1558" w:type="dxa"/>
            <w:vAlign w:val="center"/>
          </w:tcPr>
          <w:p w14:paraId="4F987B12" w14:textId="42E0389F" w:rsidR="002F6659" w:rsidRPr="003001B9" w:rsidRDefault="002F6659" w:rsidP="00FD191B">
            <w:pPr>
              <w:jc w:val="center"/>
              <w:rPr>
                <w:rFonts w:cs="Times New Roman"/>
                <w:szCs w:val="27"/>
              </w:rPr>
            </w:pPr>
            <m:oMathPara>
              <m:oMath>
                <m:sSub>
                  <m:sSubPr>
                    <m:ctrlPr>
                      <w:rPr>
                        <w:rFonts w:ascii="Cambria Math" w:hAnsi="Cambria Math" w:cs="Times New Roman"/>
                        <w:b/>
                        <w:bCs/>
                        <w:szCs w:val="27"/>
                      </w:rPr>
                    </m:ctrlPr>
                  </m:sSubPr>
                  <m:e>
                    <m:r>
                      <m:rPr>
                        <m:sty m:val="bi"/>
                      </m:rPr>
                      <w:rPr>
                        <w:rFonts w:ascii="Cambria Math" w:hAnsi="Cambria Math" w:cs="Times New Roman"/>
                        <w:szCs w:val="27"/>
                      </w:rPr>
                      <m:t>l</m:t>
                    </m:r>
                  </m:e>
                  <m:sub>
                    <m:r>
                      <m:rPr>
                        <m:sty m:val="bi"/>
                      </m:rPr>
                      <w:rPr>
                        <w:rFonts w:ascii="Cambria Math" w:hAnsi="Cambria Math" w:cs="Times New Roman"/>
                        <w:szCs w:val="27"/>
                      </w:rPr>
                      <m:t>2</m:t>
                    </m:r>
                  </m:sub>
                </m:sSub>
              </m:oMath>
            </m:oMathPara>
          </w:p>
        </w:tc>
        <w:tc>
          <w:tcPr>
            <w:tcW w:w="1559" w:type="dxa"/>
            <w:vAlign w:val="center"/>
          </w:tcPr>
          <w:p w14:paraId="27B6304A" w14:textId="19A8DC7D" w:rsidR="002F6659" w:rsidRPr="002F6659" w:rsidRDefault="002F6659" w:rsidP="00FD191B">
            <w:pPr>
              <w:jc w:val="center"/>
              <w:rPr>
                <w:rFonts w:cs="Times New Roman"/>
                <w:szCs w:val="27"/>
                <w:lang w:val="vi-VN"/>
              </w:rPr>
            </w:pPr>
            <w:r w:rsidRPr="003001B9">
              <w:rPr>
                <w:rFonts w:cs="Times New Roman"/>
                <w:szCs w:val="27"/>
              </w:rPr>
              <w:sym w:font="Symbol" w:char="F071"/>
            </w:r>
            <w:r>
              <w:rPr>
                <w:rFonts w:cs="Times New Roman"/>
                <w:szCs w:val="27"/>
                <w:vertAlign w:val="subscript"/>
              </w:rPr>
              <w:t>1</w:t>
            </w:r>
            <w:r>
              <w:rPr>
                <w:rFonts w:cs="Times New Roman"/>
                <w:szCs w:val="27"/>
                <w:vertAlign w:val="subscript"/>
                <w:lang w:val="vi-VN"/>
              </w:rPr>
              <w:t xml:space="preserve"> </w:t>
            </w:r>
            <w:r>
              <w:rPr>
                <w:rFonts w:cs="Times New Roman"/>
                <w:szCs w:val="27"/>
                <w:lang w:val="vi-VN"/>
              </w:rPr>
              <w:t>+ 90</w:t>
            </w:r>
          </w:p>
        </w:tc>
      </w:tr>
      <w:tr w:rsidR="002F6659" w:rsidRPr="003001B9" w14:paraId="2CA602BF" w14:textId="77777777" w:rsidTr="00FD191B">
        <w:trPr>
          <w:trHeight w:val="613"/>
          <w:jc w:val="center"/>
        </w:trPr>
        <w:tc>
          <w:tcPr>
            <w:tcW w:w="1558" w:type="dxa"/>
            <w:vAlign w:val="center"/>
          </w:tcPr>
          <w:p w14:paraId="7F699136" w14:textId="77777777" w:rsidR="002F6659" w:rsidRPr="003001B9" w:rsidRDefault="002F6659" w:rsidP="00FD191B">
            <w:pPr>
              <w:jc w:val="center"/>
              <w:rPr>
                <w:rFonts w:cs="Times New Roman"/>
                <w:szCs w:val="27"/>
              </w:rPr>
            </w:pPr>
            <w:r w:rsidRPr="003001B9">
              <w:rPr>
                <w:rFonts w:cs="Times New Roman"/>
                <w:szCs w:val="27"/>
              </w:rPr>
              <w:t>2</w:t>
            </w:r>
          </w:p>
        </w:tc>
        <w:tc>
          <w:tcPr>
            <w:tcW w:w="1558" w:type="dxa"/>
            <w:vAlign w:val="center"/>
          </w:tcPr>
          <w:p w14:paraId="0FF4CE7D" w14:textId="5920BE35" w:rsidR="002F6659" w:rsidRPr="003001B9" w:rsidRDefault="002F6659" w:rsidP="00FD191B">
            <w:pPr>
              <w:jc w:val="center"/>
              <w:rPr>
                <w:rFonts w:cs="Times New Roman"/>
                <w:szCs w:val="27"/>
              </w:rPr>
            </w:pPr>
            <m:oMathPara>
              <m:oMath>
                <m:sSub>
                  <m:sSubPr>
                    <m:ctrlPr>
                      <w:rPr>
                        <w:rFonts w:ascii="Cambria Math" w:hAnsi="Cambria Math" w:cs="Times New Roman"/>
                        <w:b/>
                        <w:bCs/>
                        <w:szCs w:val="27"/>
                      </w:rPr>
                    </m:ctrlPr>
                  </m:sSubPr>
                  <m:e>
                    <m:r>
                      <m:rPr>
                        <m:sty m:val="bi"/>
                      </m:rPr>
                      <w:rPr>
                        <w:rFonts w:ascii="Cambria Math" w:hAnsi="Cambria Math" w:cs="Times New Roman"/>
                        <w:szCs w:val="27"/>
                      </w:rPr>
                      <m:t>l</m:t>
                    </m:r>
                  </m:e>
                  <m:sub>
                    <m:r>
                      <m:rPr>
                        <m:sty m:val="bi"/>
                      </m:rPr>
                      <w:rPr>
                        <w:rFonts w:ascii="Cambria Math" w:hAnsi="Cambria Math" w:cs="Times New Roman"/>
                        <w:szCs w:val="27"/>
                      </w:rPr>
                      <m:t>2</m:t>
                    </m:r>
                  </m:sub>
                </m:sSub>
              </m:oMath>
            </m:oMathPara>
          </w:p>
        </w:tc>
        <w:tc>
          <w:tcPr>
            <w:tcW w:w="1558" w:type="dxa"/>
            <w:vAlign w:val="center"/>
          </w:tcPr>
          <w:p w14:paraId="3DA24D47" w14:textId="77777777" w:rsidR="002F6659" w:rsidRPr="003001B9" w:rsidRDefault="002F6659" w:rsidP="00FD191B">
            <w:pPr>
              <w:jc w:val="center"/>
              <w:rPr>
                <w:rFonts w:cs="Times New Roman"/>
                <w:szCs w:val="27"/>
                <w:lang w:val="vi-VN"/>
              </w:rPr>
            </w:pPr>
            <w:r w:rsidRPr="003001B9">
              <w:rPr>
                <w:rFonts w:cs="Times New Roman"/>
                <w:szCs w:val="27"/>
                <w:lang w:val="vi-VN"/>
              </w:rPr>
              <w:t>-90</w:t>
            </w:r>
          </w:p>
        </w:tc>
        <w:tc>
          <w:tcPr>
            <w:tcW w:w="1558" w:type="dxa"/>
            <w:vAlign w:val="center"/>
          </w:tcPr>
          <w:p w14:paraId="167B7BA8" w14:textId="77777777" w:rsidR="002F6659" w:rsidRPr="003001B9" w:rsidRDefault="002F6659" w:rsidP="00FD191B">
            <w:pPr>
              <w:jc w:val="center"/>
              <w:rPr>
                <w:rFonts w:cs="Times New Roman"/>
                <w:szCs w:val="27"/>
              </w:rPr>
            </w:pPr>
            <w:r w:rsidRPr="003001B9">
              <w:rPr>
                <w:rFonts w:cs="Times New Roman"/>
                <w:szCs w:val="27"/>
              </w:rPr>
              <w:t>0</w:t>
            </w:r>
          </w:p>
        </w:tc>
        <w:tc>
          <w:tcPr>
            <w:tcW w:w="1559" w:type="dxa"/>
            <w:vAlign w:val="center"/>
          </w:tcPr>
          <w:p w14:paraId="1A438DDC" w14:textId="7E1F6E37" w:rsidR="002F6659" w:rsidRPr="003001B9" w:rsidRDefault="002F6659" w:rsidP="00FD191B">
            <w:pPr>
              <w:jc w:val="center"/>
              <w:rPr>
                <w:rFonts w:cs="Times New Roman"/>
                <w:szCs w:val="27"/>
              </w:rPr>
            </w:pPr>
            <w:r>
              <w:rPr>
                <w:rFonts w:cs="Times New Roman"/>
                <w:szCs w:val="27"/>
                <w:lang w:val="vi-VN"/>
              </w:rPr>
              <w:t>-</w:t>
            </w:r>
            <w:r w:rsidRPr="003001B9">
              <w:rPr>
                <w:rFonts w:cs="Times New Roman"/>
                <w:szCs w:val="27"/>
              </w:rPr>
              <w:sym w:font="Symbol" w:char="F071"/>
            </w:r>
            <w:r w:rsidRPr="003001B9">
              <w:rPr>
                <w:rFonts w:cs="Times New Roman"/>
                <w:szCs w:val="27"/>
                <w:vertAlign w:val="subscript"/>
              </w:rPr>
              <w:t>2</w:t>
            </w:r>
          </w:p>
        </w:tc>
      </w:tr>
      <w:tr w:rsidR="002F6659" w:rsidRPr="003001B9" w14:paraId="0103D52C" w14:textId="77777777" w:rsidTr="00FD191B">
        <w:trPr>
          <w:trHeight w:val="694"/>
          <w:jc w:val="center"/>
        </w:trPr>
        <w:tc>
          <w:tcPr>
            <w:tcW w:w="1558" w:type="dxa"/>
            <w:vAlign w:val="center"/>
          </w:tcPr>
          <w:p w14:paraId="77C41A59" w14:textId="77777777" w:rsidR="002F6659" w:rsidRPr="003001B9" w:rsidRDefault="002F6659" w:rsidP="00FD191B">
            <w:pPr>
              <w:jc w:val="center"/>
              <w:rPr>
                <w:rFonts w:cs="Times New Roman"/>
                <w:szCs w:val="27"/>
              </w:rPr>
            </w:pPr>
            <w:r w:rsidRPr="003001B9">
              <w:rPr>
                <w:rFonts w:cs="Times New Roman"/>
                <w:szCs w:val="27"/>
              </w:rPr>
              <w:t>3</w:t>
            </w:r>
          </w:p>
        </w:tc>
        <w:tc>
          <w:tcPr>
            <w:tcW w:w="1558" w:type="dxa"/>
            <w:vAlign w:val="center"/>
          </w:tcPr>
          <w:p w14:paraId="3933B4AE" w14:textId="27DBAFD7" w:rsidR="002F6659" w:rsidRPr="003001B9" w:rsidRDefault="002F6659" w:rsidP="00FD191B">
            <w:pPr>
              <w:jc w:val="center"/>
              <w:rPr>
                <w:rFonts w:cs="Times New Roman"/>
                <w:szCs w:val="27"/>
              </w:rPr>
            </w:pPr>
            <w:r>
              <w:rPr>
                <w:rFonts w:cs="Times New Roman"/>
                <w:szCs w:val="27"/>
              </w:rPr>
              <w:t>0</w:t>
            </w:r>
          </w:p>
        </w:tc>
        <w:tc>
          <w:tcPr>
            <w:tcW w:w="1558" w:type="dxa"/>
            <w:vAlign w:val="center"/>
          </w:tcPr>
          <w:p w14:paraId="0FA743DE" w14:textId="77777777" w:rsidR="002F6659" w:rsidRPr="003001B9" w:rsidRDefault="002F6659" w:rsidP="00FD191B">
            <w:pPr>
              <w:jc w:val="center"/>
              <w:rPr>
                <w:rFonts w:cs="Times New Roman"/>
                <w:szCs w:val="27"/>
              </w:rPr>
            </w:pPr>
            <w:r w:rsidRPr="003001B9">
              <w:rPr>
                <w:rFonts w:cs="Times New Roman"/>
                <w:szCs w:val="27"/>
              </w:rPr>
              <w:t>0</w:t>
            </w:r>
          </w:p>
        </w:tc>
        <w:tc>
          <w:tcPr>
            <w:tcW w:w="1558" w:type="dxa"/>
            <w:vAlign w:val="center"/>
          </w:tcPr>
          <w:p w14:paraId="1EE34828" w14:textId="2FC59CFA" w:rsidR="002F6659" w:rsidRPr="002F6659" w:rsidRDefault="002F6659" w:rsidP="002F6659">
            <w:pPr>
              <w:jc w:val="center"/>
              <w:rPr>
                <w:rFonts w:eastAsiaTheme="minorEastAsia" w:cs="Times New Roman"/>
                <w:b/>
                <w:bCs/>
                <w:szCs w:val="27"/>
              </w:rPr>
            </w:pPr>
            <m:oMathPara>
              <m:oMath>
                <m:r>
                  <m:rPr>
                    <m:sty m:val="bi"/>
                  </m:rPr>
                  <w:rPr>
                    <w:rFonts w:ascii="Cambria Math" w:hAnsi="Cambria Math" w:cs="Times New Roman"/>
                    <w:szCs w:val="27"/>
                  </w:rPr>
                  <m:t>-</m:t>
                </m:r>
                <m:r>
                  <m:rPr>
                    <m:sty m:val="b"/>
                  </m:rPr>
                  <w:rPr>
                    <w:rFonts w:ascii="Cambria Math" w:hAnsi="Cambria Math" w:cs="Times New Roman"/>
                    <w:szCs w:val="27"/>
                  </w:rPr>
                  <m:t>Δ</m:t>
                </m:r>
              </m:oMath>
            </m:oMathPara>
          </w:p>
        </w:tc>
        <w:tc>
          <w:tcPr>
            <w:tcW w:w="1559" w:type="dxa"/>
            <w:vAlign w:val="center"/>
          </w:tcPr>
          <w:p w14:paraId="1053FC54" w14:textId="077B3B06" w:rsidR="002F6659" w:rsidRPr="003001B9" w:rsidRDefault="002F6659" w:rsidP="00FD191B">
            <w:pPr>
              <w:jc w:val="center"/>
              <w:rPr>
                <w:rFonts w:cs="Times New Roman"/>
                <w:szCs w:val="27"/>
              </w:rPr>
            </w:pPr>
            <w:r>
              <w:rPr>
                <w:rFonts w:cs="Times New Roman"/>
                <w:szCs w:val="27"/>
              </w:rPr>
              <w:t>0</w:t>
            </w:r>
          </w:p>
        </w:tc>
      </w:tr>
    </w:tbl>
    <w:p w14:paraId="41D3D9CC" w14:textId="1A295D54" w:rsidR="002F6659" w:rsidRDefault="002F6659" w:rsidP="002F6659">
      <w:pPr>
        <w:pStyle w:val="NoSpacing"/>
      </w:pPr>
    </w:p>
    <w:p w14:paraId="55BCC14E" w14:textId="456B5620" w:rsidR="002F6659" w:rsidRDefault="002F6659" w:rsidP="002F6659">
      <w:pPr>
        <w:pStyle w:val="Heading2"/>
      </w:pPr>
      <w:bookmarkStart w:id="11" w:name="_Toc183729814"/>
      <w:r w:rsidRPr="00787D0C">
        <w:t>Homogeneous Transformation Matrix</w:t>
      </w:r>
      <w:bookmarkEnd w:id="11"/>
    </w:p>
    <w:p w14:paraId="4550A3A7" w14:textId="77777777" w:rsidR="002F6659" w:rsidRPr="000F32D7" w:rsidRDefault="002F6659" w:rsidP="002F6659">
      <w:pPr>
        <w:pStyle w:val="ListParagraph"/>
        <w:spacing w:line="360" w:lineRule="auto"/>
        <w:ind w:left="0"/>
        <w:jc w:val="both"/>
        <w:rPr>
          <w:rFonts w:ascii="Times New Roman" w:hAnsi="Times New Roman" w:cs="Times New Roman"/>
          <w:sz w:val="27"/>
          <w:szCs w:val="27"/>
        </w:rPr>
      </w:pPr>
      <w:r w:rsidRPr="00787D0C">
        <w:rPr>
          <w:rFonts w:ascii="Times New Roman" w:hAnsi="Times New Roman" w:cs="Times New Roman"/>
          <w:sz w:val="27"/>
          <w:szCs w:val="27"/>
        </w:rPr>
        <w:t xml:space="preserve">Transformation matrix between robot links: </w:t>
      </w:r>
    </w:p>
    <w:p w14:paraId="41A32119" w14:textId="05300D65" w:rsidR="002F6659" w:rsidRDefault="002F6659" w:rsidP="002F6659">
      <w:pPr>
        <w:spacing w:line="360" w:lineRule="auto"/>
        <w:jc w:val="center"/>
      </w:pPr>
      <w:r w:rsidRPr="009510D3">
        <w:rPr>
          <w:position w:val="-16"/>
        </w:rPr>
        <w:object w:dxaOrig="3159" w:dyaOrig="440" w14:anchorId="6F03FDAE">
          <v:shape id="_x0000_i1908" type="#_x0000_t75" style="width:157.5pt;height:22.5pt" o:ole="">
            <v:imagedata r:id="rId19" o:title=""/>
          </v:shape>
          <o:OLEObject Type="Embed" ProgID="Equation.DSMT4" ShapeID="_x0000_i1908" DrawAspect="Content" ObjectID="_1794343406" r:id="rId20"/>
        </w:object>
      </w:r>
    </w:p>
    <w:p w14:paraId="69F6BD35" w14:textId="77777777" w:rsidR="00477C52" w:rsidRDefault="002F6659" w:rsidP="002F6659">
      <w:pPr>
        <w:pStyle w:val="MTDisplayEquation"/>
      </w:pPr>
      <w:r>
        <w:tab/>
      </w:r>
    </w:p>
    <w:p w14:paraId="69A9EFDE" w14:textId="0576DEB2" w:rsidR="00477C52" w:rsidRDefault="00477C52" w:rsidP="00477C52">
      <w:pPr>
        <w:pStyle w:val="MTDisplayEquation"/>
      </w:pPr>
      <w:r>
        <w:tab/>
      </w:r>
      <w:r w:rsidRPr="00477C52">
        <w:rPr>
          <w:position w:val="-74"/>
        </w:rPr>
        <w:object w:dxaOrig="6600" w:dyaOrig="1620" w14:anchorId="0E52D9B3">
          <v:shape id="_x0000_i1926" type="#_x0000_t75" style="width:330pt;height:81pt" o:ole="">
            <v:imagedata r:id="rId21" o:title=""/>
          </v:shape>
          <o:OLEObject Type="Embed" ProgID="Equation.DSMT4" ShapeID="_x0000_i1926" DrawAspect="Content" ObjectID="_1794343407" r:id="rId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4</w:instrText>
        </w:r>
      </w:fldSimple>
      <w:r>
        <w:instrText>.</w:instrText>
      </w:r>
      <w:fldSimple w:instr=" SEQ MTEqn \c \* Arabic \* MERGEFORMAT ">
        <w:r>
          <w:rPr>
            <w:noProof/>
          </w:rPr>
          <w:instrText>1</w:instrText>
        </w:r>
      </w:fldSimple>
      <w:r>
        <w:instrText>)</w:instrText>
      </w:r>
      <w:r>
        <w:fldChar w:fldCharType="end"/>
      </w:r>
    </w:p>
    <w:p w14:paraId="7E6FEDF2" w14:textId="39C585C7" w:rsidR="002F6659" w:rsidRDefault="002F6659" w:rsidP="002F6659">
      <w:pPr>
        <w:pStyle w:val="MTDisplayEquation"/>
      </w:pPr>
      <w:r>
        <w:tab/>
      </w:r>
    </w:p>
    <w:p w14:paraId="27085B18" w14:textId="77777777" w:rsidR="002F6659" w:rsidRDefault="002F6659" w:rsidP="002F6659">
      <w:pPr>
        <w:spacing w:line="360" w:lineRule="auto"/>
      </w:pPr>
      <w:r>
        <w:t xml:space="preserve">where: </w:t>
      </w:r>
    </w:p>
    <w:p w14:paraId="069B7D11" w14:textId="7D8A9EF2" w:rsidR="002F6659" w:rsidRDefault="002F6659" w:rsidP="002F6659">
      <w:pPr>
        <w:spacing w:line="360" w:lineRule="auto"/>
        <w:jc w:val="center"/>
      </w:pPr>
      <w:r w:rsidRPr="00D41F2A">
        <w:rPr>
          <w:position w:val="-74"/>
        </w:rPr>
        <w:object w:dxaOrig="6820" w:dyaOrig="1620" w14:anchorId="0DE999C5">
          <v:shape id="_x0000_i1909" type="#_x0000_t75" style="width:341.25pt;height:81pt" o:ole="">
            <v:imagedata r:id="rId23" o:title=""/>
          </v:shape>
          <o:OLEObject Type="Embed" ProgID="Equation.DSMT4" ShapeID="_x0000_i1909" DrawAspect="Content" ObjectID="_1794343408" r:id="rId24"/>
        </w:object>
      </w:r>
    </w:p>
    <w:p w14:paraId="2EB98FFD" w14:textId="041ED9CB" w:rsidR="002F6659" w:rsidRDefault="002F6659" w:rsidP="002F6659">
      <w:pPr>
        <w:spacing w:line="360" w:lineRule="auto"/>
        <w:jc w:val="center"/>
      </w:pPr>
      <w:r w:rsidRPr="00D41F2A">
        <w:rPr>
          <w:position w:val="-74"/>
        </w:rPr>
        <w:object w:dxaOrig="6900" w:dyaOrig="1620" w14:anchorId="1DCF4441">
          <v:shape id="_x0000_i1910" type="#_x0000_t75" style="width:345pt;height:81pt" o:ole="">
            <v:imagedata r:id="rId25" o:title=""/>
          </v:shape>
          <o:OLEObject Type="Embed" ProgID="Equation.DSMT4" ShapeID="_x0000_i1910" DrawAspect="Content" ObjectID="_1794343409" r:id="rId26"/>
        </w:object>
      </w:r>
    </w:p>
    <w:p w14:paraId="7EC69EC4" w14:textId="77777777" w:rsidR="002F6659" w:rsidRDefault="002F6659" w:rsidP="002F6659">
      <w:pPr>
        <w:pStyle w:val="Heading2"/>
      </w:pPr>
      <w:bookmarkStart w:id="12" w:name="_Toc183729815"/>
      <w:r w:rsidRPr="00787D0C">
        <w:t>FORWARD KINEMATICS</w:t>
      </w:r>
      <w:bookmarkEnd w:id="12"/>
    </w:p>
    <w:p w14:paraId="52FC2F79" w14:textId="77777777" w:rsidR="002F6659" w:rsidRPr="003001B9" w:rsidRDefault="002F6659" w:rsidP="002F6659">
      <w:pPr>
        <w:pStyle w:val="ListParagraph"/>
        <w:spacing w:line="360" w:lineRule="auto"/>
        <w:ind w:left="0"/>
        <w:rPr>
          <w:rFonts w:ascii="Times New Roman" w:hAnsi="Times New Roman" w:cs="Times New Roman"/>
          <w:sz w:val="27"/>
          <w:szCs w:val="27"/>
        </w:rPr>
      </w:pPr>
      <w:r w:rsidRPr="003001B9">
        <w:rPr>
          <w:rFonts w:ascii="Times New Roman" w:hAnsi="Times New Roman" w:cs="Times New Roman"/>
          <w:sz w:val="27"/>
          <w:szCs w:val="27"/>
        </w:rPr>
        <w:t>From modified DH table’s values, we can deduce that</w:t>
      </w:r>
      <w:r w:rsidRPr="003001B9">
        <w:rPr>
          <w:rFonts w:ascii="Times New Roman" w:hAnsi="Times New Roman" w:cs="Times New Roman"/>
          <w:sz w:val="27"/>
          <w:szCs w:val="27"/>
          <w:lang w:val="vi-VN"/>
        </w:rPr>
        <w:t>:</w:t>
      </w:r>
    </w:p>
    <w:p w14:paraId="2FB627C0" w14:textId="1FD59602" w:rsidR="002F6659" w:rsidRPr="003001B9" w:rsidRDefault="002F6659" w:rsidP="002F6659">
      <w:pPr>
        <w:pStyle w:val="ListParagraph"/>
        <w:numPr>
          <w:ilvl w:val="0"/>
          <w:numId w:val="5"/>
        </w:numPr>
        <w:spacing w:line="360" w:lineRule="auto"/>
        <w:ind w:left="0"/>
        <w:rPr>
          <w:rFonts w:ascii="Times New Roman" w:hAnsi="Times New Roman" w:cs="Times New Roman"/>
        </w:rPr>
      </w:pPr>
      <w:r w:rsidRPr="003001B9">
        <w:rPr>
          <w:rFonts w:ascii="Times New Roman" w:hAnsi="Times New Roman" w:cs="Times New Roman"/>
          <w:sz w:val="27"/>
          <w:szCs w:val="27"/>
        </w:rPr>
        <w:t xml:space="preserve">Link 1: </w:t>
      </w:r>
    </w:p>
    <w:p w14:paraId="7A1FAEB6" w14:textId="19289C7E" w:rsidR="002F6659" w:rsidRPr="003001B9" w:rsidRDefault="002F6659" w:rsidP="002F6659">
      <w:pPr>
        <w:pStyle w:val="ListParagraph"/>
        <w:spacing w:line="360" w:lineRule="auto"/>
        <w:ind w:left="0"/>
        <w:jc w:val="center"/>
        <w:rPr>
          <w:rFonts w:ascii="Times New Roman" w:hAnsi="Times New Roman" w:cs="Times New Roman"/>
          <w:lang w:val="vi-VN"/>
        </w:rPr>
      </w:pPr>
      <w:r w:rsidRPr="002F6659">
        <w:rPr>
          <w:rFonts w:ascii="Times New Roman" w:hAnsi="Times New Roman" w:cs="Times New Roman"/>
          <w:position w:val="-76"/>
        </w:rPr>
        <w:object w:dxaOrig="5020" w:dyaOrig="1660" w14:anchorId="4589E049">
          <v:shape id="_x0000_i1911" type="#_x0000_t75" style="width:250.5pt;height:83.25pt" o:ole="">
            <v:imagedata r:id="rId27" o:title=""/>
          </v:shape>
          <o:OLEObject Type="Embed" ProgID="Equation.DSMT4" ShapeID="_x0000_i1911" DrawAspect="Content" ObjectID="_1794343410" r:id="rId28"/>
        </w:object>
      </w:r>
    </w:p>
    <w:p w14:paraId="2C7E84A3" w14:textId="77777777" w:rsidR="002F6659" w:rsidRPr="003001B9" w:rsidRDefault="002F6659" w:rsidP="002F6659">
      <w:pPr>
        <w:pStyle w:val="ListParagraph"/>
        <w:spacing w:line="360" w:lineRule="auto"/>
        <w:ind w:left="0"/>
        <w:jc w:val="center"/>
        <w:rPr>
          <w:rFonts w:ascii="Times New Roman" w:hAnsi="Times New Roman" w:cs="Times New Roman"/>
          <w:lang w:val="vi-VN"/>
        </w:rPr>
      </w:pPr>
    </w:p>
    <w:p w14:paraId="0CB33942" w14:textId="5FE88DF0" w:rsidR="002F6659" w:rsidRPr="003001B9" w:rsidRDefault="002F6659" w:rsidP="002F6659">
      <w:pPr>
        <w:pStyle w:val="ListParagraph"/>
        <w:numPr>
          <w:ilvl w:val="0"/>
          <w:numId w:val="5"/>
        </w:numPr>
        <w:spacing w:line="360" w:lineRule="auto"/>
        <w:ind w:left="0"/>
        <w:rPr>
          <w:rFonts w:ascii="Times New Roman" w:hAnsi="Times New Roman" w:cs="Times New Roman"/>
        </w:rPr>
      </w:pPr>
      <w:r w:rsidRPr="003001B9">
        <w:rPr>
          <w:rFonts w:ascii="Times New Roman" w:hAnsi="Times New Roman" w:cs="Times New Roman"/>
          <w:sz w:val="27"/>
          <w:szCs w:val="27"/>
        </w:rPr>
        <w:t>Link 2:</w:t>
      </w:r>
      <w:r w:rsidRPr="003001B9">
        <w:rPr>
          <w:rFonts w:ascii="Times New Roman" w:hAnsi="Times New Roman" w:cs="Times New Roman"/>
        </w:rPr>
        <w:t xml:space="preserve"> </w:t>
      </w:r>
    </w:p>
    <w:p w14:paraId="52A85CDC" w14:textId="5393C2DC" w:rsidR="002F6659" w:rsidRPr="003001B9" w:rsidRDefault="002F6659" w:rsidP="002F6659">
      <w:pPr>
        <w:pStyle w:val="ListParagraph"/>
        <w:spacing w:line="360" w:lineRule="auto"/>
        <w:ind w:left="2160"/>
        <w:rPr>
          <w:rFonts w:ascii="Times New Roman" w:hAnsi="Times New Roman" w:cs="Times New Roman"/>
        </w:rPr>
      </w:pPr>
      <w:r>
        <w:rPr>
          <w:rFonts w:ascii="Times New Roman" w:hAnsi="Times New Roman" w:cs="Times New Roman"/>
        </w:rPr>
        <w:t xml:space="preserve">           </w:t>
      </w:r>
      <w:r w:rsidRPr="003001B9">
        <w:rPr>
          <w:rFonts w:ascii="Times New Roman" w:hAnsi="Times New Roman" w:cs="Times New Roman"/>
          <w:position w:val="-74"/>
        </w:rPr>
        <w:object w:dxaOrig="4800" w:dyaOrig="1620" w14:anchorId="7EA97999">
          <v:shape id="_x0000_i1912" type="#_x0000_t75" style="width:240pt;height:81pt" o:ole="">
            <v:imagedata r:id="rId29" o:title=""/>
          </v:shape>
          <o:OLEObject Type="Embed" ProgID="Equation.DSMT4" ShapeID="_x0000_i1912" DrawAspect="Content" ObjectID="_1794343411" r:id="rId30"/>
        </w:object>
      </w:r>
    </w:p>
    <w:p w14:paraId="1FFF537E" w14:textId="779A0767" w:rsidR="002F6659" w:rsidRPr="003001B9" w:rsidRDefault="002F6659" w:rsidP="002F6659">
      <w:pPr>
        <w:pStyle w:val="ListParagraph"/>
        <w:numPr>
          <w:ilvl w:val="0"/>
          <w:numId w:val="5"/>
        </w:numPr>
        <w:spacing w:line="360" w:lineRule="auto"/>
        <w:ind w:left="0"/>
        <w:rPr>
          <w:rFonts w:ascii="Times New Roman" w:hAnsi="Times New Roman" w:cs="Times New Roman"/>
        </w:rPr>
      </w:pPr>
      <w:r w:rsidRPr="003001B9">
        <w:rPr>
          <w:rFonts w:ascii="Times New Roman" w:hAnsi="Times New Roman" w:cs="Times New Roman"/>
          <w:sz w:val="27"/>
          <w:szCs w:val="27"/>
        </w:rPr>
        <w:t xml:space="preserve">Link 3: </w:t>
      </w:r>
    </w:p>
    <w:p w14:paraId="52B3089D" w14:textId="707746F3" w:rsidR="004E0CD3" w:rsidRDefault="002F6659" w:rsidP="002F6659">
      <w:pPr>
        <w:jc w:val="center"/>
        <w:rPr>
          <w:rFonts w:cs="Times New Roman"/>
        </w:rPr>
      </w:pPr>
      <w:r w:rsidRPr="003001B9">
        <w:rPr>
          <w:rFonts w:cs="Times New Roman"/>
          <w:position w:val="-74"/>
        </w:rPr>
        <w:object w:dxaOrig="2320" w:dyaOrig="1620" w14:anchorId="254C64E0">
          <v:shape id="_x0000_i1913" type="#_x0000_t75" style="width:116.25pt;height:81pt" o:ole="">
            <v:imagedata r:id="rId31" o:title=""/>
          </v:shape>
          <o:OLEObject Type="Embed" ProgID="Equation.DSMT4" ShapeID="_x0000_i1913" DrawAspect="Content" ObjectID="_1794343412" r:id="rId32"/>
        </w:object>
      </w:r>
    </w:p>
    <w:p w14:paraId="5FA35FB8" w14:textId="77777777" w:rsidR="00AF6336" w:rsidRPr="003001B9" w:rsidRDefault="00AF6336" w:rsidP="00AF6336">
      <w:pPr>
        <w:pStyle w:val="ListParagraph"/>
        <w:spacing w:line="360" w:lineRule="auto"/>
        <w:ind w:left="0"/>
        <w:jc w:val="both"/>
        <w:rPr>
          <w:rFonts w:ascii="Times New Roman" w:hAnsi="Times New Roman" w:cs="Times New Roman"/>
          <w:sz w:val="27"/>
          <w:szCs w:val="27"/>
        </w:rPr>
      </w:pPr>
      <w:r w:rsidRPr="003001B9">
        <w:rPr>
          <w:rFonts w:ascii="Times New Roman" w:hAnsi="Times New Roman" w:cs="Times New Roman"/>
          <w:sz w:val="27"/>
          <w:szCs w:val="27"/>
        </w:rPr>
        <w:t xml:space="preserve">From these transformation matrices, we can conclude that the transformation matrix to convert position from the end working point to the global coordinate origin is: </w:t>
      </w:r>
    </w:p>
    <w:p w14:paraId="2AE9C467" w14:textId="120AF1AD" w:rsidR="002F6659" w:rsidRDefault="00AF6336" w:rsidP="00AF6336">
      <w:pPr>
        <w:jc w:val="center"/>
      </w:pPr>
      <w:r w:rsidRPr="00A15E7C">
        <w:rPr>
          <w:position w:val="-74"/>
        </w:rPr>
        <w:object w:dxaOrig="4080" w:dyaOrig="1620" w14:anchorId="54A52C5A">
          <v:shape id="_x0000_i1914" type="#_x0000_t75" style="width:204pt;height:81pt" o:ole="">
            <v:imagedata r:id="rId33" o:title=""/>
          </v:shape>
          <o:OLEObject Type="Embed" ProgID="Equation.DSMT4" ShapeID="_x0000_i1914" DrawAspect="Content" ObjectID="_1794343413" r:id="rId34"/>
        </w:object>
      </w:r>
    </w:p>
    <w:p w14:paraId="12F42C4B" w14:textId="1BFB2A93" w:rsidR="002F6659" w:rsidRDefault="00477C52" w:rsidP="00477C52">
      <w:pPr>
        <w:pStyle w:val="MTDisplayEquation"/>
      </w:pPr>
      <w:r>
        <w:lastRenderedPageBreak/>
        <w:tab/>
      </w:r>
      <w:r w:rsidRPr="00477C52">
        <w:rPr>
          <w:position w:val="-74"/>
        </w:rPr>
        <w:object w:dxaOrig="6220" w:dyaOrig="1620" w14:anchorId="7DBD695A">
          <v:shape id="_x0000_i1927" type="#_x0000_t75" style="width:311.25pt;height:81pt" o:ole="">
            <v:imagedata r:id="rId35" o:title=""/>
          </v:shape>
          <o:OLEObject Type="Embed" ProgID="Equation.DSMT4" ShapeID="_x0000_i1927" DrawAspect="Content" ObjectID="_1794343414" r:id="rId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4</w:instrText>
        </w:r>
      </w:fldSimple>
      <w:r>
        <w:instrText>.</w:instrText>
      </w:r>
      <w:fldSimple w:instr=" SEQ MTEqn \c \* Arabic \* MERGEFORMAT ">
        <w:r>
          <w:rPr>
            <w:noProof/>
          </w:rPr>
          <w:instrText>2</w:instrText>
        </w:r>
      </w:fldSimple>
      <w:r>
        <w:instrText>)</w:instrText>
      </w:r>
      <w:r>
        <w:fldChar w:fldCharType="end"/>
      </w:r>
    </w:p>
    <w:p w14:paraId="441D6330" w14:textId="36730D4B" w:rsidR="00AF6336" w:rsidRDefault="00AF6336" w:rsidP="002F6659">
      <w:pPr>
        <w:jc w:val="center"/>
      </w:pPr>
    </w:p>
    <w:p w14:paraId="76D1BC73" w14:textId="02890D66" w:rsidR="00AF6336" w:rsidRDefault="00AF6336" w:rsidP="00AF6336">
      <w:r>
        <w:t>Position</w:t>
      </w:r>
      <w:r>
        <w:rPr>
          <w:lang w:val="vi-VN"/>
        </w:rPr>
        <w:t xml:space="preserve"> of End-</w:t>
      </w:r>
      <w:r>
        <w:t>E</w:t>
      </w:r>
      <w:r>
        <w:rPr>
          <w:lang w:val="vi-VN"/>
        </w:rPr>
        <w:t>ff</w:t>
      </w:r>
      <w:proofErr w:type="spellStart"/>
      <w:r>
        <w:t>ector</w:t>
      </w:r>
      <w:proofErr w:type="spellEnd"/>
      <w:r>
        <w:t xml:space="preserve"> is: </w:t>
      </w:r>
    </w:p>
    <w:p w14:paraId="4F070131" w14:textId="55CB4204" w:rsidR="00AF6336" w:rsidRPr="00AF6336" w:rsidRDefault="00477C52" w:rsidP="00477C52">
      <w:pPr>
        <w:pStyle w:val="MTDisplayEquation"/>
      </w:pPr>
      <w:r>
        <w:tab/>
      </w:r>
      <w:r w:rsidRPr="00477C52">
        <w:rPr>
          <w:position w:val="-74"/>
        </w:rPr>
        <w:object w:dxaOrig="5640" w:dyaOrig="1620" w14:anchorId="35799926">
          <v:shape id="_x0000_i1928" type="#_x0000_t75" style="width:282pt;height:81pt" o:ole="">
            <v:imagedata r:id="rId37" o:title=""/>
          </v:shape>
          <o:OLEObject Type="Embed" ProgID="Equation.DSMT4" ShapeID="_x0000_i1928" DrawAspect="Content" ObjectID="_1794343415" r:id="rId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4</w:instrText>
        </w:r>
      </w:fldSimple>
      <w:r>
        <w:instrText>.</w:instrText>
      </w:r>
      <w:fldSimple w:instr=" SEQ MTEqn \c \* Arabic \* MERGEFORMAT ">
        <w:r>
          <w:rPr>
            <w:noProof/>
          </w:rPr>
          <w:instrText>3</w:instrText>
        </w:r>
      </w:fldSimple>
      <w:r>
        <w:instrText>)</w:instrText>
      </w:r>
      <w:r>
        <w:fldChar w:fldCharType="end"/>
      </w:r>
    </w:p>
    <w:p w14:paraId="7E399E02" w14:textId="036FB495" w:rsidR="002F6659" w:rsidRDefault="002F6659" w:rsidP="002F6659">
      <w:pPr>
        <w:jc w:val="center"/>
        <w:rPr>
          <w:rFonts w:cs="Times New Roman"/>
        </w:rPr>
      </w:pPr>
    </w:p>
    <w:p w14:paraId="5E59FAA6" w14:textId="158A44C8" w:rsidR="002F6659" w:rsidRDefault="002F6659" w:rsidP="002F6659">
      <w:pPr>
        <w:pStyle w:val="Heading2"/>
      </w:pPr>
      <w:bookmarkStart w:id="13" w:name="_Toc183729816"/>
      <w:r>
        <w:t>INVERSE</w:t>
      </w:r>
      <w:r>
        <w:rPr>
          <w:lang w:val="vi-VN"/>
        </w:rPr>
        <w:t xml:space="preserve"> </w:t>
      </w:r>
      <w:r w:rsidRPr="00787D0C">
        <w:t>KINEMATICS</w:t>
      </w:r>
      <w:bookmarkEnd w:id="13"/>
    </w:p>
    <w:p w14:paraId="2F3EC4D2" w14:textId="0F12F918" w:rsidR="00AF6336" w:rsidRDefault="00AF6336" w:rsidP="00AF6336">
      <w:r>
        <w:t>From the relationship:</w:t>
      </w:r>
    </w:p>
    <w:p w14:paraId="65EAD02E" w14:textId="19D1532D" w:rsidR="00AF6336" w:rsidRDefault="00AF6336" w:rsidP="00AF6336">
      <w:pPr>
        <w:jc w:val="center"/>
      </w:pPr>
      <w:r w:rsidRPr="00AF6336">
        <w:rPr>
          <w:position w:val="-12"/>
        </w:rPr>
        <w:object w:dxaOrig="3320" w:dyaOrig="380" w14:anchorId="75A4D499">
          <v:shape id="_x0000_i1915" type="#_x0000_t75" style="width:166.5pt;height:18.75pt" o:ole="">
            <v:imagedata r:id="rId39" o:title=""/>
          </v:shape>
          <o:OLEObject Type="Embed" ProgID="Equation.DSMT4" ShapeID="_x0000_i1915" DrawAspect="Content" ObjectID="_1794343416" r:id="rId40"/>
        </w:object>
      </w:r>
    </w:p>
    <w:p w14:paraId="61688D64" w14:textId="0DE6D72D" w:rsidR="00AF6336" w:rsidRDefault="00AF6336" w:rsidP="00AF6336">
      <w:r>
        <w:t>Rewriting:</w:t>
      </w:r>
    </w:p>
    <w:p w14:paraId="6BD98866" w14:textId="0C0353D0" w:rsidR="00AF6336" w:rsidRDefault="00AF6336" w:rsidP="00AF6336">
      <w:pPr>
        <w:jc w:val="center"/>
      </w:pPr>
      <w:r w:rsidRPr="00AF6336">
        <w:rPr>
          <w:position w:val="-12"/>
        </w:rPr>
        <w:object w:dxaOrig="3300" w:dyaOrig="380" w14:anchorId="325F8E3E">
          <v:shape id="_x0000_i1916" type="#_x0000_t75" style="width:165pt;height:18.75pt" o:ole="">
            <v:imagedata r:id="rId41" o:title=""/>
          </v:shape>
          <o:OLEObject Type="Embed" ProgID="Equation.DSMT4" ShapeID="_x0000_i1916" DrawAspect="Content" ObjectID="_1794343417" r:id="rId42"/>
        </w:object>
      </w:r>
    </w:p>
    <w:p w14:paraId="0898EE1A" w14:textId="5C89B80A" w:rsidR="00AF6336" w:rsidRDefault="00AF6336" w:rsidP="00AF6336">
      <w:r>
        <w:t>Let:</w:t>
      </w:r>
    </w:p>
    <w:p w14:paraId="2A664362" w14:textId="1103DED7" w:rsidR="00AF6336" w:rsidRDefault="00AF6336" w:rsidP="00AF6336">
      <w:pPr>
        <w:jc w:val="center"/>
      </w:pPr>
      <w:r w:rsidRPr="00AF6336">
        <w:rPr>
          <w:position w:val="-12"/>
        </w:rPr>
        <w:object w:dxaOrig="2880" w:dyaOrig="380" w14:anchorId="44E57AED">
          <v:shape id="_x0000_i1917" type="#_x0000_t75" style="width:2in;height:18.75pt" o:ole="">
            <v:imagedata r:id="rId43" o:title=""/>
          </v:shape>
          <o:OLEObject Type="Embed" ProgID="Equation.DSMT4" ShapeID="_x0000_i1917" DrawAspect="Content" ObjectID="_1794343418" r:id="rId44"/>
        </w:object>
      </w:r>
    </w:p>
    <w:p w14:paraId="098BD919" w14:textId="7474CB5B" w:rsidR="00AF6336" w:rsidRDefault="00AF6336" w:rsidP="00AF6336">
      <w:pPr>
        <w:spacing w:line="360" w:lineRule="auto"/>
      </w:pPr>
      <w:r>
        <w:t xml:space="preserve">For </w:t>
      </w:r>
      <w:r w:rsidRPr="00D41F2A">
        <w:rPr>
          <w:position w:val="-12"/>
        </w:rPr>
        <w:object w:dxaOrig="279" w:dyaOrig="380" w14:anchorId="0FD7D629">
          <v:shape id="_x0000_i1918" type="#_x0000_t75" style="width:13.5pt;height:18.75pt" o:ole="">
            <v:imagedata r:id="rId45" o:title=""/>
          </v:shape>
          <o:OLEObject Type="Embed" ProgID="Equation.DSMT4" ShapeID="_x0000_i1918" DrawAspect="Content" ObjectID="_1794343419" r:id="rId46"/>
        </w:object>
      </w:r>
      <w:r>
        <w:t>:</w:t>
      </w:r>
    </w:p>
    <w:p w14:paraId="26C81480" w14:textId="77777777" w:rsidR="00477C52" w:rsidRDefault="00AF6336" w:rsidP="00AF6336">
      <w:pPr>
        <w:pStyle w:val="MTDisplayEquation"/>
      </w:pPr>
      <w:r>
        <w:tab/>
      </w:r>
    </w:p>
    <w:p w14:paraId="4C050012" w14:textId="39DD972E" w:rsidR="00477C52" w:rsidRDefault="00477C52" w:rsidP="00477C52">
      <w:pPr>
        <w:pStyle w:val="MTDisplayEquation"/>
      </w:pPr>
      <w:r>
        <w:tab/>
      </w:r>
      <w:r w:rsidRPr="00477C52">
        <w:rPr>
          <w:position w:val="-24"/>
        </w:rPr>
        <w:object w:dxaOrig="6000" w:dyaOrig="620" w14:anchorId="79D14759">
          <v:shape id="_x0000_i1929" type="#_x0000_t75" style="width:300pt;height:30.75pt" o:ole="">
            <v:imagedata r:id="rId47" o:title=""/>
          </v:shape>
          <o:OLEObject Type="Embed" ProgID="Equation.DSMT4" ShapeID="_x0000_i1929" DrawAspect="Content" ObjectID="_1794343420" r:id="rId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4</w:instrText>
        </w:r>
      </w:fldSimple>
      <w:r>
        <w:instrText>.</w:instrText>
      </w:r>
      <w:fldSimple w:instr=" SEQ MTEqn \c \* Arabic \* MERGEFORMAT ">
        <w:r>
          <w:rPr>
            <w:noProof/>
          </w:rPr>
          <w:instrText>4</w:instrText>
        </w:r>
      </w:fldSimple>
      <w:r>
        <w:instrText>)</w:instrText>
      </w:r>
      <w:r>
        <w:fldChar w:fldCharType="end"/>
      </w:r>
    </w:p>
    <w:p w14:paraId="5514521F" w14:textId="64C7473E" w:rsidR="00AF6336" w:rsidRDefault="00AF6336" w:rsidP="00AF6336">
      <w:pPr>
        <w:pStyle w:val="MTDisplayEquation"/>
      </w:pPr>
      <w:r>
        <w:tab/>
      </w:r>
    </w:p>
    <w:p w14:paraId="6F6F635C" w14:textId="4FBEF105" w:rsidR="002F6659" w:rsidRDefault="00AF6336" w:rsidP="00AF6336">
      <w:r w:rsidRPr="00AF6336">
        <w:t xml:space="preserve">The relationship for </w:t>
      </w:r>
      <w:r w:rsidRPr="00AF6336">
        <w:rPr>
          <w:position w:val="-10"/>
        </w:rPr>
        <w:object w:dxaOrig="820" w:dyaOrig="380" w14:anchorId="027FA21D">
          <v:shape id="_x0000_i1919" type="#_x0000_t75" style="width:41.25pt;height:18.75pt" o:ole="">
            <v:imagedata r:id="rId49" o:title=""/>
          </v:shape>
          <o:OLEObject Type="Embed" ProgID="Equation.DSMT4" ShapeID="_x0000_i1919" DrawAspect="Content" ObjectID="_1794343421" r:id="rId50"/>
        </w:object>
      </w:r>
      <w:r>
        <w:t xml:space="preserve"> </w:t>
      </w:r>
      <w:r w:rsidRPr="00AF6336">
        <w:t>is:</w:t>
      </w:r>
    </w:p>
    <w:p w14:paraId="6B311EB6" w14:textId="3E92C9E4" w:rsidR="00AF6336" w:rsidRDefault="00AF6336" w:rsidP="00AF6336">
      <w:pPr>
        <w:jc w:val="center"/>
      </w:pPr>
      <w:r w:rsidRPr="00AF6336">
        <w:rPr>
          <w:position w:val="-32"/>
        </w:rPr>
        <w:object w:dxaOrig="5940" w:dyaOrig="780" w14:anchorId="7288BF7D">
          <v:shape id="_x0000_i1920" type="#_x0000_t75" style="width:297pt;height:38.25pt" o:ole="">
            <v:imagedata r:id="rId51" o:title=""/>
          </v:shape>
          <o:OLEObject Type="Embed" ProgID="Equation.DSMT4" ShapeID="_x0000_i1920" DrawAspect="Content" ObjectID="_1794343422" r:id="rId52"/>
        </w:object>
      </w:r>
    </w:p>
    <w:p w14:paraId="539E3848" w14:textId="77777777" w:rsidR="00AF6336" w:rsidRDefault="00AF6336" w:rsidP="00AF6336">
      <w:r>
        <w:lastRenderedPageBreak/>
        <w:t>Rewriting:</w:t>
      </w:r>
    </w:p>
    <w:p w14:paraId="280BC278" w14:textId="37DC9734" w:rsidR="00AF6336" w:rsidRDefault="00AF6336" w:rsidP="002F6659">
      <w:pPr>
        <w:jc w:val="center"/>
      </w:pPr>
      <w:r w:rsidRPr="00AF6336">
        <w:rPr>
          <w:position w:val="-36"/>
        </w:rPr>
        <w:object w:dxaOrig="5000" w:dyaOrig="859" w14:anchorId="09BACE41">
          <v:shape id="_x0000_i1921" type="#_x0000_t75" style="width:250.5pt;height:42.75pt" o:ole="">
            <v:imagedata r:id="rId53" o:title=""/>
          </v:shape>
          <o:OLEObject Type="Embed" ProgID="Equation.DSMT4" ShapeID="_x0000_i1921" DrawAspect="Content" ObjectID="_1794343423" r:id="rId54"/>
        </w:object>
      </w:r>
    </w:p>
    <w:p w14:paraId="5020A06D" w14:textId="77777777" w:rsidR="00AF6336" w:rsidRDefault="00AF6336" w:rsidP="00AF6336">
      <w:r>
        <w:t>Simplified:</w:t>
      </w:r>
      <w:r w:rsidRPr="00AF6336">
        <w:t xml:space="preserve"> </w:t>
      </w:r>
    </w:p>
    <w:p w14:paraId="04A1C1C9" w14:textId="0EB764A5" w:rsidR="00AF6336" w:rsidRDefault="00AF6336" w:rsidP="00AF6336">
      <w:pPr>
        <w:jc w:val="center"/>
      </w:pPr>
      <w:r w:rsidRPr="00AF6336">
        <w:rPr>
          <w:position w:val="-12"/>
        </w:rPr>
        <w:object w:dxaOrig="5060" w:dyaOrig="400" w14:anchorId="7AFEADA2">
          <v:shape id="_x0000_i1922" type="#_x0000_t75" style="width:253.5pt;height:19.5pt" o:ole="">
            <v:imagedata r:id="rId55" o:title=""/>
          </v:shape>
          <o:OLEObject Type="Embed" ProgID="Equation.DSMT4" ShapeID="_x0000_i1922" DrawAspect="Content" ObjectID="_1794343424" r:id="rId56"/>
        </w:object>
      </w:r>
    </w:p>
    <w:p w14:paraId="0AF470DA" w14:textId="77777777" w:rsidR="00AF6336" w:rsidRDefault="00AF6336" w:rsidP="00AF6336">
      <w:r>
        <w:t>The coordinates are related to the angles as:</w:t>
      </w:r>
    </w:p>
    <w:p w14:paraId="06E99A6B" w14:textId="4D3BCA07" w:rsidR="00AF6336" w:rsidRDefault="00AF6336" w:rsidP="00AF6336">
      <w:pPr>
        <w:jc w:val="center"/>
      </w:pPr>
    </w:p>
    <w:p w14:paraId="49EB5583" w14:textId="57FF16C0" w:rsidR="00AF6336" w:rsidRDefault="00477C52" w:rsidP="00477C52">
      <w:pPr>
        <w:pStyle w:val="MTDisplayEquation"/>
      </w:pPr>
      <w:r>
        <w:tab/>
      </w:r>
      <w:r w:rsidRPr="00477C52">
        <w:rPr>
          <w:position w:val="-36"/>
        </w:rPr>
        <w:object w:dxaOrig="2960" w:dyaOrig="840" w14:anchorId="198EFCAD">
          <v:shape id="_x0000_i1930" type="#_x0000_t75" style="width:147.75pt;height:42pt" o:ole="">
            <v:imagedata r:id="rId57" o:title=""/>
          </v:shape>
          <o:OLEObject Type="Embed" ProgID="Equation.DSMT4" ShapeID="_x0000_i1930" DrawAspect="Content" ObjectID="_1794343425" r:id="rId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4</w:instrText>
        </w:r>
      </w:fldSimple>
      <w:r>
        <w:instrText>.</w:instrText>
      </w:r>
      <w:fldSimple w:instr=" SEQ MTEqn \c \* Arabic \* MERGEFORMAT ">
        <w:r>
          <w:rPr>
            <w:noProof/>
          </w:rPr>
          <w:instrText>5</w:instrText>
        </w:r>
      </w:fldSimple>
      <w:r>
        <w:instrText>)</w:instrText>
      </w:r>
      <w:r>
        <w:fldChar w:fldCharType="end"/>
      </w:r>
    </w:p>
    <w:p w14:paraId="643C711B" w14:textId="54097DDB" w:rsidR="00AF6336" w:rsidRDefault="00AF6336" w:rsidP="00AF6336">
      <w:r>
        <w:t>Similarly, for y:</w:t>
      </w:r>
    </w:p>
    <w:p w14:paraId="78F71836" w14:textId="1AEA50E9" w:rsidR="00AF6336" w:rsidRDefault="00415EDA" w:rsidP="00415EDA">
      <w:pPr>
        <w:jc w:val="center"/>
      </w:pPr>
      <w:r w:rsidRPr="00415EDA">
        <w:rPr>
          <w:position w:val="-12"/>
        </w:rPr>
        <w:object w:dxaOrig="4720" w:dyaOrig="380" w14:anchorId="59FA5ECC">
          <v:shape id="_x0000_i1923" type="#_x0000_t75" style="width:236.25pt;height:18.75pt" o:ole="">
            <v:imagedata r:id="rId59" o:title=""/>
          </v:shape>
          <o:OLEObject Type="Embed" ProgID="Equation.DSMT4" ShapeID="_x0000_i1923" DrawAspect="Content" ObjectID="_1794343426" r:id="rId60"/>
        </w:object>
      </w:r>
    </w:p>
    <w:p w14:paraId="61901E9B" w14:textId="47E40E4B" w:rsidR="00AF6336" w:rsidRDefault="00477C52" w:rsidP="00477C52">
      <w:pPr>
        <w:pStyle w:val="MTDisplayEquation"/>
      </w:pPr>
      <w:r>
        <w:tab/>
      </w:r>
      <w:r w:rsidRPr="00477C52">
        <w:rPr>
          <w:position w:val="-36"/>
        </w:rPr>
        <w:object w:dxaOrig="3980" w:dyaOrig="840" w14:anchorId="45CBD32B">
          <v:shape id="_x0000_i1931" type="#_x0000_t75" style="width:198.75pt;height:42pt" o:ole="">
            <v:imagedata r:id="rId61" o:title=""/>
          </v:shape>
          <o:OLEObject Type="Embed" ProgID="Equation.DSMT4" ShapeID="_x0000_i1931" DrawAspect="Content" ObjectID="_1794343427" r:id="rId6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4</w:instrText>
        </w:r>
      </w:fldSimple>
      <w:r>
        <w:instrText>.</w:instrText>
      </w:r>
      <w:fldSimple w:instr=" SEQ MTEqn \c \* Arabic \* MERGEFORMAT ">
        <w:r>
          <w:rPr>
            <w:noProof/>
          </w:rPr>
          <w:instrText>6</w:instrText>
        </w:r>
      </w:fldSimple>
      <w:r>
        <w:instrText>)</w:instrText>
      </w:r>
      <w:r>
        <w:fldChar w:fldCharType="end"/>
      </w:r>
    </w:p>
    <w:p w14:paraId="357BC994" w14:textId="68F110CC" w:rsidR="00AF6336" w:rsidRDefault="00AF6336" w:rsidP="002F6659">
      <w:pPr>
        <w:jc w:val="center"/>
      </w:pPr>
    </w:p>
    <w:p w14:paraId="031E60BE" w14:textId="3F720B73" w:rsidR="00AF6336" w:rsidRDefault="00AF6336" w:rsidP="002F6659">
      <w:pPr>
        <w:jc w:val="center"/>
      </w:pPr>
    </w:p>
    <w:p w14:paraId="152E1DFD" w14:textId="254129E9" w:rsidR="00AF6336" w:rsidRDefault="00AF6336" w:rsidP="002F6659">
      <w:pPr>
        <w:jc w:val="center"/>
      </w:pPr>
    </w:p>
    <w:p w14:paraId="4FF18F8F" w14:textId="011D3878" w:rsidR="00AF6336" w:rsidRDefault="00AF6336" w:rsidP="002F6659">
      <w:pPr>
        <w:jc w:val="center"/>
      </w:pPr>
    </w:p>
    <w:p w14:paraId="590C0D10" w14:textId="3E5E04DE" w:rsidR="00AF6336" w:rsidRDefault="00AF6336" w:rsidP="002F6659">
      <w:pPr>
        <w:jc w:val="center"/>
      </w:pPr>
    </w:p>
    <w:p w14:paraId="37ED86B9" w14:textId="42AD7FDB" w:rsidR="00AF6336" w:rsidRDefault="00AF6336" w:rsidP="002F6659">
      <w:pPr>
        <w:jc w:val="center"/>
      </w:pPr>
    </w:p>
    <w:p w14:paraId="150EC077" w14:textId="71FA48C7" w:rsidR="00415EDA" w:rsidRDefault="00415EDA" w:rsidP="002F6659">
      <w:pPr>
        <w:jc w:val="center"/>
      </w:pPr>
    </w:p>
    <w:p w14:paraId="29C6F94C" w14:textId="5156ADF4" w:rsidR="00415EDA" w:rsidRDefault="00415EDA" w:rsidP="002F6659">
      <w:pPr>
        <w:jc w:val="center"/>
      </w:pPr>
    </w:p>
    <w:p w14:paraId="055C3F36" w14:textId="3EF1BEBA" w:rsidR="00415EDA" w:rsidRDefault="00415EDA" w:rsidP="002F6659">
      <w:pPr>
        <w:jc w:val="center"/>
      </w:pPr>
    </w:p>
    <w:p w14:paraId="5B2EC3AE" w14:textId="2C15C972" w:rsidR="00415EDA" w:rsidRDefault="00415EDA" w:rsidP="002F6659">
      <w:pPr>
        <w:jc w:val="center"/>
      </w:pPr>
    </w:p>
    <w:p w14:paraId="5ADDEF15" w14:textId="0F29DC36" w:rsidR="00415EDA" w:rsidRDefault="00415EDA" w:rsidP="002F6659">
      <w:pPr>
        <w:jc w:val="center"/>
      </w:pPr>
    </w:p>
    <w:p w14:paraId="53F1C674" w14:textId="7D572AE0" w:rsidR="00415EDA" w:rsidRDefault="00415EDA" w:rsidP="002F6659">
      <w:pPr>
        <w:jc w:val="center"/>
      </w:pPr>
    </w:p>
    <w:p w14:paraId="7B29E317" w14:textId="77777777" w:rsidR="00415EDA" w:rsidRDefault="00415EDA" w:rsidP="002F6659">
      <w:pPr>
        <w:jc w:val="center"/>
      </w:pPr>
    </w:p>
    <w:p w14:paraId="64430E33" w14:textId="5EB476A8" w:rsidR="00AF6336" w:rsidRPr="004E0CD3" w:rsidRDefault="00415EDA" w:rsidP="00415EDA">
      <w:pPr>
        <w:pStyle w:val="Heading1"/>
      </w:pPr>
      <w:bookmarkStart w:id="14" w:name="_Toc183729817"/>
      <w:r>
        <w:lastRenderedPageBreak/>
        <w:t>MATLAB CALCULATION</w:t>
      </w:r>
      <w:r w:rsidRPr="00415EDA">
        <mc:AlternateContent>
          <mc:Choice Requires="wpg">
            <w:drawing>
              <wp:anchor distT="0" distB="0" distL="114300" distR="114300" simplePos="0" relativeHeight="251665408" behindDoc="0" locked="0" layoutInCell="1" allowOverlap="1" wp14:anchorId="75B24BF6" wp14:editId="7CBBF1EF">
                <wp:simplePos x="0" y="0"/>
                <wp:positionH relativeFrom="margin">
                  <wp:posOffset>-70485</wp:posOffset>
                </wp:positionH>
                <wp:positionV relativeFrom="paragraph">
                  <wp:posOffset>4175760</wp:posOffset>
                </wp:positionV>
                <wp:extent cx="5353050" cy="3581400"/>
                <wp:effectExtent l="0" t="0" r="0" b="0"/>
                <wp:wrapNone/>
                <wp:docPr id="15" name="Group 15"/>
                <wp:cNvGraphicFramePr/>
                <a:graphic xmlns:a="http://schemas.openxmlformats.org/drawingml/2006/main">
                  <a:graphicData uri="http://schemas.microsoft.com/office/word/2010/wordprocessingGroup">
                    <wpg:wgp>
                      <wpg:cNvGrpSpPr/>
                      <wpg:grpSpPr>
                        <a:xfrm>
                          <a:off x="0" y="0"/>
                          <a:ext cx="5353050" cy="3581400"/>
                          <a:chOff x="0" y="0"/>
                          <a:chExt cx="15614611" cy="11787481"/>
                        </a:xfrm>
                      </wpg:grpSpPr>
                      <pic:pic xmlns:pic="http://schemas.openxmlformats.org/drawingml/2006/picture">
                        <pic:nvPicPr>
                          <pic:cNvPr id="16" name="Picture 16"/>
                          <pic:cNvPicPr>
                            <a:picLocks noChangeAspect="1"/>
                          </pic:cNvPicPr>
                        </pic:nvPicPr>
                        <pic:blipFill>
                          <a:blip r:embed="rId63"/>
                          <a:srcRect t="25" b="25"/>
                          <a:stretch>
                            <a:fillRect/>
                          </a:stretch>
                        </pic:blipFill>
                        <pic:spPr>
                          <a:xfrm>
                            <a:off x="0" y="0"/>
                            <a:ext cx="15614611" cy="11787481"/>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4C7B08AF" id="Group 15" o:spid="_x0000_s1026" style="position:absolute;margin-left:-5.55pt;margin-top:328.8pt;width:421.5pt;height:282pt;z-index:251665408;mso-position-horizontal-relative:margin;mso-width-relative:margin;mso-height-relative:margin" coordsize="156146,11787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">
                <v:shape id="Picture 16" o:spid="_x0000_s1027" type="#_x0000_t75" style="position:absolute;width:156146;height:1178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">
                  <v:imagedata r:id="rId64" o:title="" croptop="16f" cropbottom="16f"/>
                </v:shape>
                <w10:wrap anchorx="margin"/>
              </v:group>
            </w:pict>
          </mc:Fallback>
        </mc:AlternateContent>
      </w:r>
      <w:r w:rsidRPr="00415EDA">
        <mc:AlternateContent>
          <mc:Choice Requires="wpg">
            <w:drawing>
              <wp:anchor distT="0" distB="0" distL="114300" distR="114300" simplePos="0" relativeHeight="251663360" behindDoc="0" locked="0" layoutInCell="1" allowOverlap="1" wp14:anchorId="4E778F1C" wp14:editId="4F68FC34">
                <wp:simplePos x="0" y="0"/>
                <wp:positionH relativeFrom="margin">
                  <wp:posOffset>-89535</wp:posOffset>
                </wp:positionH>
                <wp:positionV relativeFrom="paragraph">
                  <wp:posOffset>537210</wp:posOffset>
                </wp:positionV>
                <wp:extent cx="3114675" cy="3333750"/>
                <wp:effectExtent l="0" t="0" r="9525" b="0"/>
                <wp:wrapNone/>
                <wp:docPr id="13" name="Group 13"/>
                <wp:cNvGraphicFramePr/>
                <a:graphic xmlns:a="http://schemas.openxmlformats.org/drawingml/2006/main">
                  <a:graphicData uri="http://schemas.microsoft.com/office/word/2010/wordprocessingGroup">
                    <wpg:wgp>
                      <wpg:cNvGrpSpPr/>
                      <wpg:grpSpPr>
                        <a:xfrm>
                          <a:off x="0" y="0"/>
                          <a:ext cx="3114675" cy="3333750"/>
                          <a:chOff x="0" y="0"/>
                          <a:chExt cx="12337412" cy="12344400"/>
                        </a:xfrm>
                      </wpg:grpSpPr>
                      <pic:pic xmlns:pic="http://schemas.openxmlformats.org/drawingml/2006/picture">
                        <pic:nvPicPr>
                          <pic:cNvPr id="14" name="Picture 14"/>
                          <pic:cNvPicPr>
                            <a:picLocks noChangeAspect="1"/>
                          </pic:cNvPicPr>
                        </pic:nvPicPr>
                        <pic:blipFill>
                          <a:blip r:embed="rId65"/>
                          <a:srcRect l="150" r="150"/>
                          <a:stretch>
                            <a:fillRect/>
                          </a:stretch>
                        </pic:blipFill>
                        <pic:spPr>
                          <a:xfrm>
                            <a:off x="0" y="0"/>
                            <a:ext cx="12337412" cy="12344400"/>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6EBD72FA" id="Group 13" o:spid="_x0000_s1026" style="position:absolute;margin-left:-7.05pt;margin-top:42.3pt;width:245.25pt;height:262.5pt;z-index:251663360;mso-position-horizontal-relative:margin;mso-width-relative:margin;mso-height-relative:margin" coordsize="123374,1234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">
                <v:shape id="Picture 14" o:spid="_x0000_s1027" type="#_x0000_t75" style="position:absolute;width:123374;height:1234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">
                  <v:imagedata r:id="rId66" o:title="" cropleft="98f" cropright="98f"/>
                </v:shape>
                <w10:wrap anchorx="margin"/>
              </v:group>
            </w:pict>
          </mc:Fallback>
        </mc:AlternateContent>
      </w:r>
      <w:bookmarkEnd w:id="14"/>
    </w:p>
    <w:sectPr w:rsidR="00AF6336" w:rsidRPr="004E0CD3" w:rsidSect="00191B97">
      <w:pgSz w:w="12240" w:h="15840"/>
      <w:pgMar w:top="1134" w:right="1134" w:bottom="1134" w:left="170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45935C8" w14:textId="77777777" w:rsidR="001F44ED" w:rsidRDefault="001F44ED" w:rsidP="00E55486">
      <w:pPr>
        <w:spacing w:after="0" w:line="240" w:lineRule="auto"/>
      </w:pPr>
      <w:r>
        <w:separator/>
      </w:r>
    </w:p>
  </w:endnote>
  <w:endnote w:type="continuationSeparator" w:id="0">
    <w:p w14:paraId="088C83B7" w14:textId="77777777" w:rsidR="001F44ED" w:rsidRDefault="001F44ED" w:rsidP="00E5548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2AEF" w:usb1="4000207B" w:usb2="00000000" w:usb3="00000000" w:csb0="000001FF" w:csb1="00000000"/>
  </w:font>
  <w:font w:name="Times-Roman">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EF29719" w14:textId="77777777" w:rsidR="001F44ED" w:rsidRDefault="001F44ED" w:rsidP="00E55486">
      <w:pPr>
        <w:spacing w:after="0" w:line="240" w:lineRule="auto"/>
      </w:pPr>
      <w:r>
        <w:separator/>
      </w:r>
    </w:p>
  </w:footnote>
  <w:footnote w:type="continuationSeparator" w:id="0">
    <w:p w14:paraId="5BBFB129" w14:textId="77777777" w:rsidR="001F44ED" w:rsidRDefault="001F44ED" w:rsidP="00E5548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DEC54F5"/>
    <w:multiLevelType w:val="hybridMultilevel"/>
    <w:tmpl w:val="29C61784"/>
    <w:lvl w:ilvl="0" w:tplc="0C5C7598">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10033D4"/>
    <w:multiLevelType w:val="hybridMultilevel"/>
    <w:tmpl w:val="DDD25E50"/>
    <w:lvl w:ilvl="0" w:tplc="3E3A9DD8">
      <w:start w:val="4"/>
      <w:numFmt w:val="bullet"/>
      <w:lvlText w:val="-"/>
      <w:lvlJc w:val="left"/>
      <w:pPr>
        <w:ind w:left="720" w:hanging="360"/>
      </w:pPr>
      <w:rPr>
        <w:rFonts w:ascii="Times New Roman" w:eastAsiaTheme="minorHAnsi" w:hAnsi="Times New Roman" w:cs="Times New Roman"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4BAE10D3"/>
    <w:multiLevelType w:val="hybridMultilevel"/>
    <w:tmpl w:val="C2ACF76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5F9C2645"/>
    <w:multiLevelType w:val="hybridMultilevel"/>
    <w:tmpl w:val="81144FBA"/>
    <w:lvl w:ilvl="0" w:tplc="0B3EBF38">
      <w:start w:val="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61C93684"/>
    <w:multiLevelType w:val="hybridMultilevel"/>
    <w:tmpl w:val="7EECA6A4"/>
    <w:lvl w:ilvl="0" w:tplc="A8682A2E">
      <w:start w:val="9"/>
      <w:numFmt w:val="bullet"/>
      <w:lvlText w:val=""/>
      <w:lvlJc w:val="left"/>
      <w:pPr>
        <w:ind w:left="1080" w:hanging="360"/>
      </w:pPr>
      <w:rPr>
        <w:rFonts w:ascii="Wingdings" w:eastAsiaTheme="minorHAnsi"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70815318"/>
    <w:multiLevelType w:val="multilevel"/>
    <w:tmpl w:val="D74055BC"/>
    <w:lvl w:ilvl="0">
      <w:start w:val="1"/>
      <w:numFmt w:val="decimal"/>
      <w:pStyle w:val="Heading1"/>
      <w:suff w:val="space"/>
      <w:lvlText w:val="%1."/>
      <w:lvlJc w:val="left"/>
      <w:pPr>
        <w:ind w:left="360" w:hanging="360"/>
      </w:pPr>
      <w:rPr>
        <w:rFonts w:hint="default"/>
      </w:rPr>
    </w:lvl>
    <w:lvl w:ilvl="1">
      <w:start w:val="1"/>
      <w:numFmt w:val="decimal"/>
      <w:pStyle w:val="Heading2"/>
      <w:suff w:val="space"/>
      <w:lvlText w:val="%1.%2"/>
      <w:lvlJc w:val="left"/>
      <w:pPr>
        <w:ind w:left="964" w:hanging="964"/>
      </w:pPr>
      <w:rPr>
        <w:rFonts w:hint="default"/>
      </w:rPr>
    </w:lvl>
    <w:lvl w:ilvl="2">
      <w:start w:val="1"/>
      <w:numFmt w:val="decimal"/>
      <w:pStyle w:val="Heading3"/>
      <w:suff w:val="space"/>
      <w:lvlText w:val="%1.%2.%3"/>
      <w:lvlJc w:val="left"/>
      <w:pPr>
        <w:ind w:left="1080" w:hanging="360"/>
      </w:pPr>
      <w:rPr>
        <w:rFonts w:hint="default"/>
      </w:rPr>
    </w:lvl>
    <w:lvl w:ilvl="3">
      <w:start w:val="1"/>
      <w:numFmt w:val="lowerLetter"/>
      <w:pStyle w:val="Heading4"/>
      <w:suff w:val="space"/>
      <w:lvlText w:val="%4."/>
      <w:lvlJc w:val="left"/>
      <w:pPr>
        <w:ind w:left="1440" w:hanging="7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num w:numId="1">
    <w:abstractNumId w:val="5"/>
  </w:num>
  <w:num w:numId="2">
    <w:abstractNumId w:val="3"/>
  </w:num>
  <w:num w:numId="3">
    <w:abstractNumId w:val="1"/>
  </w:num>
  <w:num w:numId="4">
    <w:abstractNumId w:val="0"/>
  </w:num>
  <w:num w:numId="5">
    <w:abstractNumId w:val="2"/>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C2758"/>
    <w:rsid w:val="00064754"/>
    <w:rsid w:val="000F32D7"/>
    <w:rsid w:val="00191B97"/>
    <w:rsid w:val="001F44ED"/>
    <w:rsid w:val="00251574"/>
    <w:rsid w:val="00287712"/>
    <w:rsid w:val="00293274"/>
    <w:rsid w:val="00294E05"/>
    <w:rsid w:val="002F6659"/>
    <w:rsid w:val="00415EDA"/>
    <w:rsid w:val="004439CD"/>
    <w:rsid w:val="00477C52"/>
    <w:rsid w:val="004E0CD3"/>
    <w:rsid w:val="00593262"/>
    <w:rsid w:val="005E1632"/>
    <w:rsid w:val="00733B8F"/>
    <w:rsid w:val="007B3B15"/>
    <w:rsid w:val="008953FF"/>
    <w:rsid w:val="009510D3"/>
    <w:rsid w:val="00961ADD"/>
    <w:rsid w:val="009D3293"/>
    <w:rsid w:val="009E5D25"/>
    <w:rsid w:val="00A15E7C"/>
    <w:rsid w:val="00A83E12"/>
    <w:rsid w:val="00AB07DE"/>
    <w:rsid w:val="00AD38A3"/>
    <w:rsid w:val="00AF6336"/>
    <w:rsid w:val="00B4270E"/>
    <w:rsid w:val="00B45071"/>
    <w:rsid w:val="00C306A6"/>
    <w:rsid w:val="00C46874"/>
    <w:rsid w:val="00D048EE"/>
    <w:rsid w:val="00D754D3"/>
    <w:rsid w:val="00DC2758"/>
    <w:rsid w:val="00E55486"/>
    <w:rsid w:val="00EF1931"/>
    <w:rsid w:val="00F00B26"/>
    <w:rsid w:val="00FB7D0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381BF93"/>
  <w15:chartTrackingRefBased/>
  <w15:docId w15:val="{2A55C976-41FA-43A9-929A-333A76383D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7"/>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5E1632"/>
    <w:pPr>
      <w:keepNext/>
      <w:keepLines/>
      <w:numPr>
        <w:numId w:val="1"/>
      </w:numPr>
      <w:spacing w:before="120" w:after="120" w:line="360" w:lineRule="auto"/>
      <w:jc w:val="center"/>
      <w:outlineLvl w:val="0"/>
    </w:pPr>
    <w:rPr>
      <w:rFonts w:eastAsiaTheme="majorEastAsia" w:cstheme="majorBidi"/>
      <w:b/>
      <w:color w:val="000000" w:themeColor="text1"/>
      <w:sz w:val="40"/>
      <w:szCs w:val="32"/>
    </w:rPr>
  </w:style>
  <w:style w:type="paragraph" w:styleId="Heading2">
    <w:name w:val="heading 2"/>
    <w:basedOn w:val="Normal"/>
    <w:next w:val="Normal"/>
    <w:link w:val="Heading2Char"/>
    <w:uiPriority w:val="9"/>
    <w:unhideWhenUsed/>
    <w:qFormat/>
    <w:rsid w:val="00F00B26"/>
    <w:pPr>
      <w:keepNext/>
      <w:keepLines/>
      <w:numPr>
        <w:ilvl w:val="1"/>
        <w:numId w:val="1"/>
      </w:numPr>
      <w:spacing w:before="120" w:after="120" w:line="360" w:lineRule="auto"/>
      <w:outlineLvl w:val="1"/>
    </w:pPr>
    <w:rPr>
      <w:rFonts w:eastAsiaTheme="majorEastAsia" w:cstheme="majorBidi"/>
      <w:b/>
      <w:color w:val="000000" w:themeColor="text1"/>
      <w:sz w:val="32"/>
      <w:szCs w:val="26"/>
    </w:rPr>
  </w:style>
  <w:style w:type="paragraph" w:styleId="Heading3">
    <w:name w:val="heading 3"/>
    <w:basedOn w:val="Normal"/>
    <w:next w:val="Normal"/>
    <w:link w:val="Heading3Char"/>
    <w:uiPriority w:val="9"/>
    <w:unhideWhenUsed/>
    <w:qFormat/>
    <w:rsid w:val="00F00B26"/>
    <w:pPr>
      <w:keepNext/>
      <w:keepLines/>
      <w:numPr>
        <w:ilvl w:val="2"/>
        <w:numId w:val="1"/>
      </w:numPr>
      <w:spacing w:before="120" w:after="120" w:line="360" w:lineRule="auto"/>
      <w:outlineLvl w:val="2"/>
    </w:pPr>
    <w:rPr>
      <w:rFonts w:eastAsiaTheme="majorEastAsia" w:cstheme="majorBidi"/>
      <w:b/>
      <w:i/>
      <w:szCs w:val="24"/>
    </w:rPr>
  </w:style>
  <w:style w:type="paragraph" w:styleId="Heading4">
    <w:name w:val="heading 4"/>
    <w:basedOn w:val="Normal"/>
    <w:next w:val="Normal"/>
    <w:link w:val="Heading4Char"/>
    <w:uiPriority w:val="9"/>
    <w:unhideWhenUsed/>
    <w:qFormat/>
    <w:rsid w:val="00F00B26"/>
    <w:pPr>
      <w:keepNext/>
      <w:keepLines/>
      <w:numPr>
        <w:ilvl w:val="3"/>
        <w:numId w:val="1"/>
      </w:numPr>
      <w:spacing w:before="120" w:after="120" w:line="360" w:lineRule="auto"/>
      <w:outlineLvl w:val="3"/>
    </w:pPr>
    <w:rPr>
      <w:rFonts w:eastAsiaTheme="majorEastAsia" w:cstheme="majorBidi"/>
      <w:i/>
      <w:iCs/>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961ADD"/>
    <w:pPr>
      <w:spacing w:after="0" w:line="240" w:lineRule="auto"/>
    </w:pPr>
    <w:rPr>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5E1632"/>
    <w:rPr>
      <w:rFonts w:ascii="Times New Roman" w:eastAsiaTheme="majorEastAsia" w:hAnsi="Times New Roman" w:cstheme="majorBidi"/>
      <w:b/>
      <w:color w:val="000000" w:themeColor="text1"/>
      <w:sz w:val="40"/>
      <w:szCs w:val="32"/>
    </w:rPr>
  </w:style>
  <w:style w:type="character" w:customStyle="1" w:styleId="Heading2Char">
    <w:name w:val="Heading 2 Char"/>
    <w:basedOn w:val="DefaultParagraphFont"/>
    <w:link w:val="Heading2"/>
    <w:uiPriority w:val="9"/>
    <w:rsid w:val="00F00B26"/>
    <w:rPr>
      <w:rFonts w:ascii="Times New Roman" w:eastAsiaTheme="majorEastAsia" w:hAnsi="Times New Roman" w:cstheme="majorBidi"/>
      <w:b/>
      <w:color w:val="000000" w:themeColor="text1"/>
      <w:sz w:val="32"/>
      <w:szCs w:val="26"/>
    </w:rPr>
  </w:style>
  <w:style w:type="paragraph" w:styleId="NoSpacing">
    <w:name w:val="No Spacing"/>
    <w:uiPriority w:val="1"/>
    <w:qFormat/>
    <w:rsid w:val="00F00B26"/>
    <w:pPr>
      <w:spacing w:after="0" w:line="240" w:lineRule="auto"/>
    </w:pPr>
  </w:style>
  <w:style w:type="paragraph" w:styleId="Title">
    <w:name w:val="Title"/>
    <w:basedOn w:val="Normal"/>
    <w:next w:val="Normal"/>
    <w:link w:val="TitleChar"/>
    <w:uiPriority w:val="10"/>
    <w:qFormat/>
    <w:rsid w:val="00F00B26"/>
    <w:pPr>
      <w:spacing w:before="120" w:after="120" w:line="360" w:lineRule="auto"/>
      <w:contextualSpacing/>
    </w:pPr>
    <w:rPr>
      <w:rFonts w:eastAsiaTheme="majorEastAsia" w:cstheme="majorBidi"/>
      <w:b/>
      <w:i/>
      <w:color w:val="000000" w:themeColor="text1"/>
      <w:spacing w:val="-10"/>
      <w:kern w:val="28"/>
      <w:szCs w:val="56"/>
    </w:rPr>
  </w:style>
  <w:style w:type="character" w:customStyle="1" w:styleId="TitleChar">
    <w:name w:val="Title Char"/>
    <w:basedOn w:val="DefaultParagraphFont"/>
    <w:link w:val="Title"/>
    <w:uiPriority w:val="10"/>
    <w:rsid w:val="00F00B26"/>
    <w:rPr>
      <w:rFonts w:ascii="Times New Roman" w:eastAsiaTheme="majorEastAsia" w:hAnsi="Times New Roman" w:cstheme="majorBidi"/>
      <w:b/>
      <w:i/>
      <w:color w:val="000000" w:themeColor="text1"/>
      <w:spacing w:val="-10"/>
      <w:kern w:val="28"/>
      <w:sz w:val="27"/>
      <w:szCs w:val="56"/>
    </w:rPr>
  </w:style>
  <w:style w:type="paragraph" w:styleId="Subtitle">
    <w:name w:val="Subtitle"/>
    <w:basedOn w:val="Normal"/>
    <w:next w:val="Normal"/>
    <w:link w:val="SubtitleChar"/>
    <w:uiPriority w:val="11"/>
    <w:qFormat/>
    <w:rsid w:val="00F00B26"/>
    <w:pPr>
      <w:numPr>
        <w:ilvl w:val="1"/>
      </w:numPr>
      <w:spacing w:before="120" w:after="120" w:line="360" w:lineRule="auto"/>
    </w:pPr>
    <w:rPr>
      <w:rFonts w:eastAsiaTheme="minorEastAsia"/>
      <w:i/>
      <w:spacing w:val="15"/>
    </w:rPr>
  </w:style>
  <w:style w:type="character" w:customStyle="1" w:styleId="SubtitleChar">
    <w:name w:val="Subtitle Char"/>
    <w:basedOn w:val="DefaultParagraphFont"/>
    <w:link w:val="Subtitle"/>
    <w:uiPriority w:val="11"/>
    <w:rsid w:val="00F00B26"/>
    <w:rPr>
      <w:rFonts w:ascii="Times New Roman" w:eastAsiaTheme="minorEastAsia" w:hAnsi="Times New Roman"/>
      <w:i/>
      <w:spacing w:val="15"/>
      <w:sz w:val="27"/>
    </w:rPr>
  </w:style>
  <w:style w:type="character" w:customStyle="1" w:styleId="Heading3Char">
    <w:name w:val="Heading 3 Char"/>
    <w:basedOn w:val="DefaultParagraphFont"/>
    <w:link w:val="Heading3"/>
    <w:uiPriority w:val="9"/>
    <w:rsid w:val="00F00B26"/>
    <w:rPr>
      <w:rFonts w:ascii="Times New Roman" w:eastAsiaTheme="majorEastAsia" w:hAnsi="Times New Roman" w:cstheme="majorBidi"/>
      <w:b/>
      <w:i/>
      <w:sz w:val="27"/>
      <w:szCs w:val="24"/>
    </w:rPr>
  </w:style>
  <w:style w:type="character" w:customStyle="1" w:styleId="Heading4Char">
    <w:name w:val="Heading 4 Char"/>
    <w:basedOn w:val="DefaultParagraphFont"/>
    <w:link w:val="Heading4"/>
    <w:uiPriority w:val="9"/>
    <w:rsid w:val="00F00B26"/>
    <w:rPr>
      <w:rFonts w:ascii="Times New Roman" w:eastAsiaTheme="majorEastAsia" w:hAnsi="Times New Roman" w:cstheme="majorBidi"/>
      <w:i/>
      <w:iCs/>
      <w:sz w:val="27"/>
    </w:rPr>
  </w:style>
  <w:style w:type="paragraph" w:styleId="TOCHeading">
    <w:name w:val="TOC Heading"/>
    <w:basedOn w:val="Heading1"/>
    <w:next w:val="Normal"/>
    <w:uiPriority w:val="39"/>
    <w:unhideWhenUsed/>
    <w:qFormat/>
    <w:rsid w:val="005E1632"/>
    <w:pPr>
      <w:numPr>
        <w:numId w:val="0"/>
      </w:numPr>
      <w:spacing w:before="240" w:after="0" w:line="259" w:lineRule="auto"/>
      <w:jc w:val="left"/>
      <w:outlineLvl w:val="9"/>
    </w:pPr>
    <w:rPr>
      <w:rFonts w:asciiTheme="majorHAnsi" w:hAnsiTheme="majorHAnsi"/>
      <w:b w:val="0"/>
      <w:color w:val="2F5496" w:themeColor="accent1" w:themeShade="BF"/>
      <w:sz w:val="32"/>
    </w:rPr>
  </w:style>
  <w:style w:type="paragraph" w:styleId="TOC1">
    <w:name w:val="toc 1"/>
    <w:basedOn w:val="Normal"/>
    <w:next w:val="Normal"/>
    <w:autoRedefine/>
    <w:uiPriority w:val="39"/>
    <w:unhideWhenUsed/>
    <w:rsid w:val="005E1632"/>
    <w:pPr>
      <w:spacing w:after="100"/>
    </w:pPr>
  </w:style>
  <w:style w:type="paragraph" w:styleId="TOC2">
    <w:name w:val="toc 2"/>
    <w:basedOn w:val="Normal"/>
    <w:next w:val="Normal"/>
    <w:autoRedefine/>
    <w:uiPriority w:val="39"/>
    <w:unhideWhenUsed/>
    <w:rsid w:val="005E1632"/>
    <w:pPr>
      <w:spacing w:after="100"/>
      <w:ind w:left="220"/>
    </w:pPr>
  </w:style>
  <w:style w:type="paragraph" w:styleId="TOC3">
    <w:name w:val="toc 3"/>
    <w:basedOn w:val="Normal"/>
    <w:next w:val="Normal"/>
    <w:autoRedefine/>
    <w:uiPriority w:val="39"/>
    <w:unhideWhenUsed/>
    <w:rsid w:val="005E1632"/>
    <w:pPr>
      <w:spacing w:after="100"/>
      <w:ind w:left="440"/>
    </w:pPr>
  </w:style>
  <w:style w:type="character" w:styleId="Hyperlink">
    <w:name w:val="Hyperlink"/>
    <w:basedOn w:val="DefaultParagraphFont"/>
    <w:uiPriority w:val="99"/>
    <w:unhideWhenUsed/>
    <w:rsid w:val="005E1632"/>
    <w:rPr>
      <w:color w:val="0563C1" w:themeColor="hyperlink"/>
      <w:u w:val="single"/>
    </w:rPr>
  </w:style>
  <w:style w:type="paragraph" w:styleId="Header">
    <w:name w:val="header"/>
    <w:basedOn w:val="Normal"/>
    <w:link w:val="HeaderChar"/>
    <w:uiPriority w:val="99"/>
    <w:unhideWhenUsed/>
    <w:rsid w:val="00E55486"/>
    <w:pPr>
      <w:tabs>
        <w:tab w:val="center" w:pos="4680"/>
        <w:tab w:val="right" w:pos="9360"/>
      </w:tabs>
      <w:spacing w:after="0" w:line="240" w:lineRule="auto"/>
    </w:pPr>
  </w:style>
  <w:style w:type="character" w:customStyle="1" w:styleId="HeaderChar">
    <w:name w:val="Header Char"/>
    <w:basedOn w:val="DefaultParagraphFont"/>
    <w:link w:val="Header"/>
    <w:uiPriority w:val="99"/>
    <w:rsid w:val="00E55486"/>
  </w:style>
  <w:style w:type="paragraph" w:styleId="Footer">
    <w:name w:val="footer"/>
    <w:basedOn w:val="Normal"/>
    <w:link w:val="FooterChar"/>
    <w:uiPriority w:val="99"/>
    <w:unhideWhenUsed/>
    <w:rsid w:val="00E55486"/>
    <w:pPr>
      <w:tabs>
        <w:tab w:val="center" w:pos="4680"/>
        <w:tab w:val="right" w:pos="9360"/>
      </w:tabs>
      <w:spacing w:after="0" w:line="240" w:lineRule="auto"/>
    </w:pPr>
  </w:style>
  <w:style w:type="character" w:customStyle="1" w:styleId="FooterChar">
    <w:name w:val="Footer Char"/>
    <w:basedOn w:val="DefaultParagraphFont"/>
    <w:link w:val="Footer"/>
    <w:uiPriority w:val="99"/>
    <w:rsid w:val="00E55486"/>
  </w:style>
  <w:style w:type="paragraph" w:styleId="ListParagraph">
    <w:name w:val="List Paragraph"/>
    <w:basedOn w:val="Normal"/>
    <w:uiPriority w:val="34"/>
    <w:qFormat/>
    <w:rsid w:val="00C306A6"/>
    <w:pPr>
      <w:ind w:left="720"/>
      <w:contextualSpacing/>
    </w:pPr>
    <w:rPr>
      <w:rFonts w:asciiTheme="minorHAnsi" w:hAnsiTheme="minorHAnsi"/>
      <w:kern w:val="2"/>
      <w:sz w:val="22"/>
      <w14:ligatures w14:val="standardContextual"/>
    </w:rPr>
  </w:style>
  <w:style w:type="character" w:customStyle="1" w:styleId="fontstyle01">
    <w:name w:val="fontstyle01"/>
    <w:basedOn w:val="DefaultParagraphFont"/>
    <w:rsid w:val="009510D3"/>
    <w:rPr>
      <w:rFonts w:ascii="Times-Roman" w:hAnsi="Times-Roman" w:hint="default"/>
      <w:b w:val="0"/>
      <w:bCs w:val="0"/>
      <w:i w:val="0"/>
      <w:iCs w:val="0"/>
      <w:color w:val="000000"/>
      <w:sz w:val="20"/>
      <w:szCs w:val="20"/>
    </w:rPr>
  </w:style>
  <w:style w:type="paragraph" w:styleId="Caption">
    <w:name w:val="caption"/>
    <w:basedOn w:val="Normal"/>
    <w:next w:val="Normal"/>
    <w:link w:val="CaptionChar"/>
    <w:uiPriority w:val="35"/>
    <w:unhideWhenUsed/>
    <w:qFormat/>
    <w:rsid w:val="00251574"/>
    <w:pPr>
      <w:spacing w:after="200" w:line="240" w:lineRule="auto"/>
    </w:pPr>
    <w:rPr>
      <w:rFonts w:asciiTheme="minorHAnsi" w:hAnsiTheme="minorHAnsi"/>
      <w:i/>
      <w:iCs/>
      <w:color w:val="44546A" w:themeColor="text2"/>
      <w:kern w:val="2"/>
      <w:sz w:val="18"/>
      <w:szCs w:val="18"/>
      <w14:ligatures w14:val="standardContextual"/>
    </w:rPr>
  </w:style>
  <w:style w:type="paragraph" w:customStyle="1" w:styleId="Hin">
    <w:name w:val="Hin"/>
    <w:basedOn w:val="Caption"/>
    <w:link w:val="HinChar"/>
    <w:qFormat/>
    <w:rsid w:val="00FB7D07"/>
    <w:pPr>
      <w:spacing w:line="360" w:lineRule="auto"/>
      <w:jc w:val="center"/>
    </w:pPr>
    <w:rPr>
      <w:rFonts w:ascii="Times New Roman" w:hAnsi="Times New Roman" w:cs="Times New Roman"/>
      <w:color w:val="auto"/>
      <w:sz w:val="27"/>
      <w:szCs w:val="27"/>
    </w:rPr>
  </w:style>
  <w:style w:type="character" w:customStyle="1" w:styleId="MTEquationSection">
    <w:name w:val="MTEquationSection"/>
    <w:basedOn w:val="DefaultParagraphFont"/>
    <w:rsid w:val="00FB7D07"/>
    <w:rPr>
      <w:vanish/>
      <w:color w:val="FF0000"/>
    </w:rPr>
  </w:style>
  <w:style w:type="character" w:customStyle="1" w:styleId="CaptionChar">
    <w:name w:val="Caption Char"/>
    <w:basedOn w:val="DefaultParagraphFont"/>
    <w:link w:val="Caption"/>
    <w:uiPriority w:val="35"/>
    <w:rsid w:val="00FB7D07"/>
    <w:rPr>
      <w:rFonts w:asciiTheme="minorHAnsi" w:hAnsiTheme="minorHAnsi"/>
      <w:i/>
      <w:iCs/>
      <w:color w:val="44546A" w:themeColor="text2"/>
      <w:kern w:val="2"/>
      <w:sz w:val="18"/>
      <w:szCs w:val="18"/>
      <w14:ligatures w14:val="standardContextual"/>
    </w:rPr>
  </w:style>
  <w:style w:type="character" w:customStyle="1" w:styleId="HinChar">
    <w:name w:val="Hin Char"/>
    <w:basedOn w:val="CaptionChar"/>
    <w:link w:val="Hin"/>
    <w:rsid w:val="00FB7D07"/>
    <w:rPr>
      <w:rFonts w:asciiTheme="minorHAnsi" w:hAnsiTheme="minorHAnsi" w:cs="Times New Roman"/>
      <w:i/>
      <w:iCs/>
      <w:color w:val="44546A" w:themeColor="text2"/>
      <w:kern w:val="2"/>
      <w:sz w:val="18"/>
      <w:szCs w:val="27"/>
      <w14:ligatures w14:val="standardContextual"/>
    </w:rPr>
  </w:style>
  <w:style w:type="paragraph" w:customStyle="1" w:styleId="MTDisplayEquation">
    <w:name w:val="MTDisplayEquation"/>
    <w:basedOn w:val="Normal"/>
    <w:next w:val="Normal"/>
    <w:link w:val="MTDisplayEquationChar"/>
    <w:rsid w:val="00A15E7C"/>
    <w:pPr>
      <w:tabs>
        <w:tab w:val="center" w:pos="4700"/>
        <w:tab w:val="right" w:pos="9400"/>
      </w:tabs>
      <w:spacing w:line="360" w:lineRule="auto"/>
      <w:jc w:val="center"/>
    </w:pPr>
  </w:style>
  <w:style w:type="character" w:customStyle="1" w:styleId="MTDisplayEquationChar">
    <w:name w:val="MTDisplayEquation Char"/>
    <w:basedOn w:val="DefaultParagraphFont"/>
    <w:link w:val="MTDisplayEquation"/>
    <w:rsid w:val="00A15E7C"/>
  </w:style>
  <w:style w:type="character" w:styleId="PlaceholderText">
    <w:name w:val="Placeholder Text"/>
    <w:basedOn w:val="DefaultParagraphFont"/>
    <w:uiPriority w:val="99"/>
    <w:semiHidden/>
    <w:rsid w:val="00A15E7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81912608">
      <w:bodyDiv w:val="1"/>
      <w:marLeft w:val="0"/>
      <w:marRight w:val="0"/>
      <w:marTop w:val="0"/>
      <w:marBottom w:val="0"/>
      <w:divBdr>
        <w:top w:val="none" w:sz="0" w:space="0" w:color="auto"/>
        <w:left w:val="none" w:sz="0" w:space="0" w:color="auto"/>
        <w:bottom w:val="none" w:sz="0" w:space="0" w:color="auto"/>
        <w:right w:val="none" w:sz="0" w:space="0" w:color="auto"/>
      </w:divBdr>
    </w:div>
    <w:div w:id="766345134">
      <w:bodyDiv w:val="1"/>
      <w:marLeft w:val="0"/>
      <w:marRight w:val="0"/>
      <w:marTop w:val="0"/>
      <w:marBottom w:val="0"/>
      <w:divBdr>
        <w:top w:val="none" w:sz="0" w:space="0" w:color="auto"/>
        <w:left w:val="none" w:sz="0" w:space="0" w:color="auto"/>
        <w:bottom w:val="none" w:sz="0" w:space="0" w:color="auto"/>
        <w:right w:val="none" w:sz="0" w:space="0" w:color="auto"/>
      </w:divBdr>
    </w:div>
    <w:div w:id="1587837595">
      <w:bodyDiv w:val="1"/>
      <w:marLeft w:val="0"/>
      <w:marRight w:val="0"/>
      <w:marTop w:val="0"/>
      <w:marBottom w:val="0"/>
      <w:divBdr>
        <w:top w:val="none" w:sz="0" w:space="0" w:color="auto"/>
        <w:left w:val="none" w:sz="0" w:space="0" w:color="auto"/>
        <w:bottom w:val="none" w:sz="0" w:space="0" w:color="auto"/>
        <w:right w:val="none" w:sz="0" w:space="0" w:color="auto"/>
      </w:divBdr>
    </w:div>
    <w:div w:id="1608653178">
      <w:bodyDiv w:val="1"/>
      <w:marLeft w:val="0"/>
      <w:marRight w:val="0"/>
      <w:marTop w:val="0"/>
      <w:marBottom w:val="0"/>
      <w:divBdr>
        <w:top w:val="none" w:sz="0" w:space="0" w:color="auto"/>
        <w:left w:val="none" w:sz="0" w:space="0" w:color="auto"/>
        <w:bottom w:val="none" w:sz="0" w:space="0" w:color="auto"/>
        <w:right w:val="none" w:sz="0" w:space="0" w:color="auto"/>
      </w:divBdr>
    </w:div>
    <w:div w:id="1628512081">
      <w:bodyDiv w:val="1"/>
      <w:marLeft w:val="0"/>
      <w:marRight w:val="0"/>
      <w:marTop w:val="0"/>
      <w:marBottom w:val="0"/>
      <w:divBdr>
        <w:top w:val="none" w:sz="0" w:space="0" w:color="auto"/>
        <w:left w:val="none" w:sz="0" w:space="0" w:color="auto"/>
        <w:bottom w:val="none" w:sz="0" w:space="0" w:color="auto"/>
        <w:right w:val="none" w:sz="0" w:space="0" w:color="auto"/>
      </w:divBdr>
    </w:div>
    <w:div w:id="18557977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oleObject" Target="embeddings/oleObject6.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22.wmf"/><Relationship Id="rId50" Type="http://schemas.openxmlformats.org/officeDocument/2006/relationships/oleObject" Target="embeddings/oleObject18.bin"/><Relationship Id="rId55" Type="http://schemas.openxmlformats.org/officeDocument/2006/relationships/image" Target="media/image26.wmf"/><Relationship Id="rId63" Type="http://schemas.openxmlformats.org/officeDocument/2006/relationships/image" Target="media/image30.png"/><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3.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7.wmf"/><Relationship Id="rId40" Type="http://schemas.openxmlformats.org/officeDocument/2006/relationships/oleObject" Target="embeddings/oleObject13.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2.bin"/><Relationship Id="rId66" Type="http://schemas.openxmlformats.org/officeDocument/2006/relationships/image" Target="media/image33.png"/><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0.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3.wmf"/><Relationship Id="rId57" Type="http://schemas.openxmlformats.org/officeDocument/2006/relationships/image" Target="media/image27.wmf"/><Relationship Id="rId61" Type="http://schemas.openxmlformats.org/officeDocument/2006/relationships/image" Target="media/image29.wmf"/><Relationship Id="rId10" Type="http://schemas.openxmlformats.org/officeDocument/2006/relationships/image" Target="media/image3.jpeg"/><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32.png"/><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oleObject" Target="embeddings/oleObject1.bin"/><Relationship Id="rId22" Type="http://schemas.openxmlformats.org/officeDocument/2006/relationships/oleObject" Target="embeddings/oleObject4.bin"/><Relationship Id="rId27" Type="http://schemas.openxmlformats.org/officeDocument/2006/relationships/image" Target="media/image12.wmf"/><Relationship Id="rId30" Type="http://schemas.openxmlformats.org/officeDocument/2006/relationships/oleObject" Target="embeddings/oleObject8.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image" Target="media/image31.png"/><Relationship Id="rId8" Type="http://schemas.openxmlformats.org/officeDocument/2006/relationships/image" Target="media/image1.jpeg"/><Relationship Id="rId51" Type="http://schemas.openxmlformats.org/officeDocument/2006/relationships/image" Target="media/image24.wmf"/><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6.png"/><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28.wmf"/><Relationship Id="rId67" Type="http://schemas.openxmlformats.org/officeDocument/2006/relationships/fontTable" Target="fontTable.xml"/><Relationship Id="rId20" Type="http://schemas.openxmlformats.org/officeDocument/2006/relationships/oleObject" Target="embeddings/oleObject3.bin"/><Relationship Id="rId41" Type="http://schemas.openxmlformats.org/officeDocument/2006/relationships/image" Target="media/image19.wmf"/><Relationship Id="rId54" Type="http://schemas.openxmlformats.org/officeDocument/2006/relationships/oleObject" Target="embeddings/oleObject20.bin"/><Relationship Id="rId62" Type="http://schemas.openxmlformats.org/officeDocument/2006/relationships/oleObject" Target="embeddings/oleObject2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DC388F76-33D3-4744-997F-C96EF9F789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3</TotalTime>
  <Pages>11</Pages>
  <Words>1272</Words>
  <Characters>7253</Characters>
  <Application>Microsoft Office Word</Application>
  <DocSecurity>0</DocSecurity>
  <Lines>60</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5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ên Sinh</dc:creator>
  <cp:keywords/>
  <dc:description/>
  <cp:lastModifiedBy>Nguyên Sinh</cp:lastModifiedBy>
  <cp:revision>14</cp:revision>
  <dcterms:created xsi:type="dcterms:W3CDTF">2024-10-29T10:09:00Z</dcterms:created>
  <dcterms:modified xsi:type="dcterms:W3CDTF">2024-11-28T16: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WinEqns">
    <vt:bool>true</vt:bool>
  </property>
  <property fmtid="{D5CDD505-2E9C-101B-9397-08002B2CF9AE}" pid="4" name="MTEquationSection">
    <vt:lpwstr>1</vt:lpwstr>
  </property>
</Properties>
</file>